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высшего образования</w:t>
            </w:r>
          </w:p>
        </w:tc>
      </w:tr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«Российский государственный университет им. А.Н. Косыгина</w:t>
            </w:r>
          </w:p>
        </w:tc>
      </w:tr>
      <w:tr w:rsidR="00D406CF" w:rsidRPr="00AD57EF" w:rsidTr="006A6AB0">
        <w:tc>
          <w:tcPr>
            <w:tcW w:w="9889" w:type="dxa"/>
            <w:gridSpan w:val="2"/>
          </w:tcPr>
          <w:p w:rsidR="00D406CF" w:rsidRPr="00AD57E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(Технологии. Дизайн. Искусство)»</w:t>
            </w:r>
          </w:p>
        </w:tc>
      </w:tr>
      <w:tr w:rsidR="00D406CF" w:rsidRPr="00AD57EF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AD57EF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AD57EF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AD57EF" w:rsidRDefault="00D406CF" w:rsidP="00455A89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AD57EF" w:rsidRDefault="00182747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bCs/>
                <w:sz w:val="26"/>
                <w:szCs w:val="26"/>
              </w:rPr>
              <w:t>текстильный</w:t>
            </w:r>
          </w:p>
        </w:tc>
      </w:tr>
      <w:tr w:rsidR="00D406CF" w:rsidRPr="00AD57EF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AD57EF" w:rsidRDefault="00D406CF" w:rsidP="00455A89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AD57EF" w:rsidRDefault="00455A89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bCs/>
                <w:sz w:val="26"/>
                <w:szCs w:val="26"/>
              </w:rPr>
              <w:t>Автоматизированные системы обработки</w:t>
            </w:r>
            <w:r w:rsidRPr="00AD57EF">
              <w:rPr>
                <w:b/>
                <w:bCs/>
                <w:sz w:val="26"/>
                <w:szCs w:val="26"/>
              </w:rPr>
              <w:t xml:space="preserve"> </w:t>
            </w:r>
            <w:r w:rsidRPr="00AD57EF">
              <w:rPr>
                <w:bCs/>
                <w:sz w:val="26"/>
                <w:szCs w:val="26"/>
              </w:rPr>
              <w:t>информации и управления</w:t>
            </w:r>
          </w:p>
        </w:tc>
      </w:tr>
    </w:tbl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674887" w:rsidRPr="00AD57EF" w:rsidRDefault="00674887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p w:rsidR="00D406CF" w:rsidRPr="00AD57EF" w:rsidRDefault="00D406CF" w:rsidP="00AA6ADF">
      <w:pPr>
        <w:tabs>
          <w:tab w:val="left" w:pos="708"/>
        </w:tabs>
        <w:jc w:val="both"/>
        <w:rPr>
          <w:rFonts w:eastAsia="Times New Roman"/>
          <w:b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5558F8" w:rsidRPr="00AD57EF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AD57EF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AD57EF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AD57EF" w:rsidRDefault="009B4BCD" w:rsidP="00182747">
            <w:pPr>
              <w:jc w:val="center"/>
              <w:rPr>
                <w:b/>
                <w:sz w:val="26"/>
                <w:szCs w:val="26"/>
              </w:rPr>
            </w:pPr>
            <w:r w:rsidRPr="00AD57EF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:rsidRPr="00AD57EF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AD57EF" w:rsidRDefault="00CD6594" w:rsidP="00455A89">
            <w:pPr>
              <w:jc w:val="center"/>
              <w:rPr>
                <w:b/>
                <w:sz w:val="28"/>
                <w:szCs w:val="28"/>
              </w:rPr>
            </w:pPr>
            <w:r w:rsidRPr="00000285">
              <w:rPr>
                <w:sz w:val="24"/>
                <w:szCs w:val="24"/>
              </w:rPr>
              <w:t>Информационные и коммуникационные технологии в профессиональной деятельности</w:t>
            </w:r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AD57EF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AD57EF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AD57EF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1678A" w:rsidRPr="00AD57EF" w:rsidRDefault="00D1678A" w:rsidP="00455A89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AD57EF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AD57EF" w:rsidRDefault="00352FE2" w:rsidP="00182747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:rsidR="00D1678A" w:rsidRPr="00AD57EF" w:rsidRDefault="00D02CBB" w:rsidP="008E0752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2</w:t>
            </w:r>
            <w:r w:rsidR="000E4850">
              <w:rPr>
                <w:sz w:val="26"/>
                <w:szCs w:val="26"/>
              </w:rPr>
              <w:t>7.03.01</w:t>
            </w:r>
          </w:p>
        </w:tc>
        <w:tc>
          <w:tcPr>
            <w:tcW w:w="5209" w:type="dxa"/>
            <w:shd w:val="clear" w:color="auto" w:fill="auto"/>
          </w:tcPr>
          <w:p w:rsidR="00D1678A" w:rsidRPr="00AD57EF" w:rsidRDefault="000E4850" w:rsidP="00C85D8C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Стандартизация и метрология</w:t>
            </w:r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AD57EF" w:rsidRDefault="00352FE2" w:rsidP="00182747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Направленность (профиль)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182747" w:rsidRPr="00D40C1E" w:rsidRDefault="000E4850" w:rsidP="00182747">
            <w:pPr>
              <w:rPr>
                <w:sz w:val="24"/>
                <w:szCs w:val="24"/>
              </w:rPr>
            </w:pPr>
            <w:r w:rsidRPr="000E4850">
              <w:rPr>
                <w:sz w:val="24"/>
                <w:szCs w:val="24"/>
              </w:rPr>
              <w:t>Инновационные системы стандартизации и сертификации</w:t>
            </w:r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AD57EF" w:rsidRDefault="00BC564D" w:rsidP="00A55E81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С</w:t>
            </w:r>
            <w:r w:rsidR="00C34E79" w:rsidRPr="00AD57EF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D1678A" w:rsidRPr="00AD57EF" w:rsidRDefault="00455A89" w:rsidP="006470FB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4 года</w:t>
            </w:r>
          </w:p>
        </w:tc>
      </w:tr>
      <w:tr w:rsidR="00D1678A" w:rsidRPr="00AD57E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D1678A" w:rsidRPr="00AD57EF" w:rsidRDefault="00D1678A" w:rsidP="00182747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D1678A" w:rsidRPr="00AD57EF" w:rsidRDefault="00D1678A" w:rsidP="00455A89">
            <w:pPr>
              <w:rPr>
                <w:sz w:val="26"/>
                <w:szCs w:val="26"/>
              </w:rPr>
            </w:pPr>
            <w:r w:rsidRPr="00AD57EF">
              <w:rPr>
                <w:sz w:val="26"/>
                <w:szCs w:val="26"/>
              </w:rPr>
              <w:t>очная</w:t>
            </w:r>
          </w:p>
        </w:tc>
      </w:tr>
    </w:tbl>
    <w:p w:rsidR="00D1678A" w:rsidRPr="00AD57EF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Pr="00AD57E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Pr="00AD57EF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Pr="00AD57EF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113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1"/>
        <w:gridCol w:w="2127"/>
        <w:gridCol w:w="147"/>
        <w:gridCol w:w="2016"/>
        <w:gridCol w:w="5151"/>
        <w:gridCol w:w="1343"/>
        <w:gridCol w:w="216"/>
      </w:tblGrid>
      <w:tr w:rsidR="00AA6ADF" w:rsidRPr="00AD57EF" w:rsidTr="00182747">
        <w:trPr>
          <w:gridAfter w:val="2"/>
          <w:wAfter w:w="1559" w:type="dxa"/>
          <w:trHeight w:val="964"/>
        </w:trPr>
        <w:tc>
          <w:tcPr>
            <w:tcW w:w="9822" w:type="dxa"/>
            <w:gridSpan w:val="5"/>
          </w:tcPr>
          <w:p w:rsidR="00AA6ADF" w:rsidRPr="00AD57EF" w:rsidRDefault="00AA6ADF" w:rsidP="00182747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D57EF">
              <w:rPr>
                <w:rFonts w:eastAsia="Times New Roman"/>
                <w:sz w:val="24"/>
                <w:szCs w:val="24"/>
              </w:rPr>
              <w:t xml:space="preserve">Рабочая программа учебной дисциплины </w:t>
            </w:r>
            <w:r w:rsidR="00182747" w:rsidRPr="00AD57EF">
              <w:rPr>
                <w:rFonts w:eastAsia="Times New Roman"/>
                <w:sz w:val="24"/>
                <w:szCs w:val="24"/>
              </w:rPr>
              <w:t>«</w:t>
            </w:r>
            <w:r w:rsidR="00CD6594" w:rsidRPr="00000285">
              <w:rPr>
                <w:sz w:val="24"/>
                <w:szCs w:val="24"/>
              </w:rPr>
              <w:t>Информационные и коммуникационные технологии в профессиональной деятельности</w:t>
            </w:r>
            <w:r w:rsidR="00182747" w:rsidRPr="00AD57EF">
              <w:rPr>
                <w:bCs/>
                <w:sz w:val="24"/>
                <w:szCs w:val="24"/>
              </w:rPr>
              <w:t>»</w:t>
            </w:r>
            <w:r w:rsidRPr="00AD57EF">
              <w:rPr>
                <w:rFonts w:eastAsia="Times New Roman"/>
                <w:sz w:val="24"/>
                <w:szCs w:val="24"/>
              </w:rPr>
              <w:t xml:space="preserve"> основной профессиональной образовательной программы высшего образования, рассмотрена и одобрена на з</w:t>
            </w:r>
            <w:r w:rsidR="00686C3C" w:rsidRPr="00AD57EF">
              <w:rPr>
                <w:rFonts w:eastAsia="Times New Roman"/>
                <w:sz w:val="24"/>
                <w:szCs w:val="24"/>
              </w:rPr>
              <w:t xml:space="preserve">аседании кафедры, протокол № </w:t>
            </w:r>
            <w:r w:rsidR="00182747" w:rsidRPr="00AD57EF">
              <w:rPr>
                <w:rFonts w:eastAsia="Times New Roman"/>
                <w:sz w:val="24"/>
                <w:szCs w:val="24"/>
              </w:rPr>
              <w:t>11</w:t>
            </w:r>
            <w:r w:rsidR="00686C3C" w:rsidRPr="00AD57EF">
              <w:rPr>
                <w:rFonts w:eastAsia="Times New Roman"/>
                <w:sz w:val="24"/>
                <w:szCs w:val="24"/>
              </w:rPr>
              <w:t xml:space="preserve"> от 2</w:t>
            </w:r>
            <w:r w:rsidR="00182747" w:rsidRPr="00AD57EF">
              <w:rPr>
                <w:rFonts w:eastAsia="Times New Roman"/>
                <w:sz w:val="24"/>
                <w:szCs w:val="24"/>
              </w:rPr>
              <w:t>2</w:t>
            </w:r>
            <w:r w:rsidR="00686C3C" w:rsidRPr="00AD57EF">
              <w:rPr>
                <w:rFonts w:eastAsia="Times New Roman"/>
                <w:sz w:val="24"/>
                <w:szCs w:val="24"/>
              </w:rPr>
              <w:t>.</w:t>
            </w:r>
            <w:r w:rsidR="00182747" w:rsidRPr="00AD57EF">
              <w:rPr>
                <w:rFonts w:eastAsia="Times New Roman"/>
                <w:sz w:val="24"/>
                <w:szCs w:val="24"/>
              </w:rPr>
              <w:t>06</w:t>
            </w:r>
            <w:r w:rsidR="00686C3C" w:rsidRPr="00AD57EF">
              <w:rPr>
                <w:rFonts w:eastAsia="Times New Roman"/>
                <w:sz w:val="24"/>
                <w:szCs w:val="24"/>
              </w:rPr>
              <w:t>.2021</w:t>
            </w:r>
            <w:r w:rsidRPr="00AD57EF"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D57EF" w:rsidTr="00182747">
        <w:trPr>
          <w:gridAfter w:val="2"/>
          <w:wAfter w:w="1559" w:type="dxa"/>
          <w:trHeight w:val="567"/>
        </w:trPr>
        <w:tc>
          <w:tcPr>
            <w:tcW w:w="9822" w:type="dxa"/>
            <w:gridSpan w:val="5"/>
            <w:vAlign w:val="center"/>
          </w:tcPr>
          <w:p w:rsidR="00AA6ADF" w:rsidRPr="00AD57EF" w:rsidRDefault="00AA6ADF" w:rsidP="00182747">
            <w:pPr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Разработчик рабочей программы учебной дисциплины:</w:t>
            </w:r>
          </w:p>
        </w:tc>
      </w:tr>
      <w:tr w:rsidR="00182747" w:rsidRPr="00AD57EF" w:rsidTr="00182747">
        <w:trPr>
          <w:trHeight w:val="283"/>
        </w:trPr>
        <w:tc>
          <w:tcPr>
            <w:tcW w:w="381" w:type="dxa"/>
            <w:vAlign w:val="center"/>
          </w:tcPr>
          <w:p w:rsidR="00182747" w:rsidRPr="00AD57EF" w:rsidRDefault="00182747" w:rsidP="00182747">
            <w:pPr>
              <w:pStyle w:val="af0"/>
              <w:ind w:left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:rsidR="00182747" w:rsidRPr="00AD57EF" w:rsidRDefault="00182747" w:rsidP="00182747">
            <w:pPr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 xml:space="preserve">Старший преподаватель </w:t>
            </w:r>
          </w:p>
        </w:tc>
        <w:tc>
          <w:tcPr>
            <w:tcW w:w="2163" w:type="dxa"/>
            <w:gridSpan w:val="2"/>
            <w:shd w:val="clear" w:color="auto" w:fill="auto"/>
          </w:tcPr>
          <w:p w:rsidR="00182747" w:rsidRPr="00AD57EF" w:rsidRDefault="00182747" w:rsidP="0018274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>
                  <wp:extent cx="847725" cy="457200"/>
                  <wp:effectExtent l="19050" t="0" r="9525" b="0"/>
                  <wp:docPr id="1" name="Рисунок 0" descr="Минаева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Минаева.jp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710" w:type="dxa"/>
            <w:gridSpan w:val="3"/>
            <w:shd w:val="clear" w:color="auto" w:fill="auto"/>
            <w:vAlign w:val="center"/>
          </w:tcPr>
          <w:p w:rsidR="00182747" w:rsidRPr="00AD57EF" w:rsidRDefault="00182747" w:rsidP="00182747">
            <w:pPr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Н.В. Минаева</w:t>
            </w:r>
          </w:p>
        </w:tc>
      </w:tr>
      <w:tr w:rsidR="00182747" w:rsidRPr="00AD57EF" w:rsidTr="00182747">
        <w:trPr>
          <w:gridAfter w:val="1"/>
          <w:wAfter w:w="216" w:type="dxa"/>
          <w:trHeight w:val="510"/>
        </w:trPr>
        <w:tc>
          <w:tcPr>
            <w:tcW w:w="2655" w:type="dxa"/>
            <w:gridSpan w:val="3"/>
            <w:shd w:val="clear" w:color="auto" w:fill="auto"/>
            <w:vAlign w:val="center"/>
          </w:tcPr>
          <w:p w:rsidR="00182747" w:rsidRPr="00AD57EF" w:rsidRDefault="00182747" w:rsidP="00182747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Заведующий кафедрой</w:t>
            </w:r>
          </w:p>
        </w:tc>
        <w:tc>
          <w:tcPr>
            <w:tcW w:w="2016" w:type="dxa"/>
            <w:shd w:val="clear" w:color="auto" w:fill="auto"/>
            <w:vAlign w:val="center"/>
          </w:tcPr>
          <w:p w:rsidR="00182747" w:rsidRPr="00AD57EF" w:rsidRDefault="00182747" w:rsidP="00182747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D57EF">
              <w:rPr>
                <w:rFonts w:eastAsia="Times New Roman"/>
                <w:noProof/>
                <w:sz w:val="24"/>
                <w:szCs w:val="24"/>
                <w:vertAlign w:val="superscript"/>
              </w:rPr>
              <w:drawing>
                <wp:inline distT="0" distB="0" distL="0" distR="0">
                  <wp:extent cx="1123950" cy="504825"/>
                  <wp:effectExtent l="19050" t="0" r="0" b="0"/>
                  <wp:docPr id="8" name="Рисунок 5" descr="Подпись  Монахова 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Подпись  Монахова -3.jp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23950" cy="5048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94" w:type="dxa"/>
            <w:gridSpan w:val="2"/>
            <w:shd w:val="clear" w:color="auto" w:fill="auto"/>
            <w:vAlign w:val="center"/>
          </w:tcPr>
          <w:p w:rsidR="00182747" w:rsidRPr="00AD57EF" w:rsidRDefault="00182747" w:rsidP="0018274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В.И. Монахов</w:t>
            </w:r>
          </w:p>
        </w:tc>
      </w:tr>
    </w:tbl>
    <w:p w:rsidR="00182747" w:rsidRPr="00AD57EF" w:rsidRDefault="00182747" w:rsidP="00B1206A">
      <w:pPr>
        <w:jc w:val="both"/>
        <w:rPr>
          <w:sz w:val="20"/>
          <w:szCs w:val="20"/>
        </w:rPr>
      </w:pPr>
    </w:p>
    <w:p w:rsidR="00E804AE" w:rsidRPr="00AD57EF" w:rsidRDefault="00E804AE" w:rsidP="00E804AE">
      <w:pPr>
        <w:jc w:val="both"/>
        <w:rPr>
          <w:sz w:val="24"/>
          <w:szCs w:val="24"/>
        </w:rPr>
        <w:sectPr w:rsidR="00E804AE" w:rsidRPr="00AD57EF" w:rsidSect="00532F5A">
          <w:footerReference w:type="default" r:id="rId10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AD57EF" w:rsidRDefault="002F226E" w:rsidP="00D801DB">
      <w:pPr>
        <w:pStyle w:val="1"/>
      </w:pPr>
      <w:r w:rsidRPr="00AD57EF">
        <w:lastRenderedPageBreak/>
        <w:t xml:space="preserve">ОБЩИЕ </w:t>
      </w:r>
      <w:r w:rsidR="004E4C46" w:rsidRPr="00AD57EF">
        <w:t xml:space="preserve">СВЕДЕНИЯ </w:t>
      </w:r>
    </w:p>
    <w:p w:rsidR="004E4C46" w:rsidRPr="00AD57EF" w:rsidRDefault="009B4BCD" w:rsidP="000C742E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Учебная дисциплина </w:t>
      </w:r>
      <w:r w:rsidR="005E642D" w:rsidRPr="00AD57EF">
        <w:rPr>
          <w:sz w:val="24"/>
          <w:szCs w:val="24"/>
        </w:rPr>
        <w:t>«</w:t>
      </w:r>
      <w:r w:rsidR="00CD6594" w:rsidRPr="00000285">
        <w:rPr>
          <w:sz w:val="24"/>
          <w:szCs w:val="24"/>
        </w:rPr>
        <w:t>Информационные и коммуникационные технологии в профессиональной деятельности</w:t>
      </w:r>
      <w:r w:rsidR="005E642D" w:rsidRPr="00AD57EF">
        <w:rPr>
          <w:sz w:val="24"/>
          <w:szCs w:val="24"/>
        </w:rPr>
        <w:t xml:space="preserve">» </w:t>
      </w:r>
      <w:r w:rsidR="004E4C46" w:rsidRPr="00AD57EF">
        <w:rPr>
          <w:sz w:val="24"/>
          <w:szCs w:val="24"/>
        </w:rPr>
        <w:t xml:space="preserve">изучается в </w:t>
      </w:r>
      <w:r w:rsidR="00DC0B80" w:rsidRPr="00AD57EF">
        <w:rPr>
          <w:sz w:val="24"/>
          <w:szCs w:val="24"/>
        </w:rPr>
        <w:t>первом</w:t>
      </w:r>
      <w:r w:rsidR="00455A89" w:rsidRPr="00AD57EF">
        <w:rPr>
          <w:sz w:val="24"/>
          <w:szCs w:val="24"/>
        </w:rPr>
        <w:t xml:space="preserve">  семестре</w:t>
      </w:r>
      <w:r w:rsidR="004E4C46" w:rsidRPr="00AD57EF">
        <w:rPr>
          <w:sz w:val="24"/>
          <w:szCs w:val="24"/>
        </w:rPr>
        <w:t>.</w:t>
      </w:r>
    </w:p>
    <w:p w:rsidR="00B3255D" w:rsidRPr="00AD57EF" w:rsidRDefault="00B3255D" w:rsidP="000C742E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AD57EF">
        <w:rPr>
          <w:sz w:val="24"/>
          <w:szCs w:val="24"/>
        </w:rPr>
        <w:t>Курсовая работа/Курсовой проект –</w:t>
      </w:r>
      <w:r w:rsidR="00D02CBB" w:rsidRPr="00AD57EF">
        <w:rPr>
          <w:sz w:val="24"/>
          <w:szCs w:val="24"/>
        </w:rPr>
        <w:t xml:space="preserve"> не</w:t>
      </w:r>
      <w:r w:rsidRPr="00AD57EF">
        <w:rPr>
          <w:sz w:val="24"/>
          <w:szCs w:val="24"/>
        </w:rPr>
        <w:t xml:space="preserve"> предусмотрен</w:t>
      </w:r>
      <w:r w:rsidR="00FD090C">
        <w:rPr>
          <w:sz w:val="24"/>
          <w:szCs w:val="24"/>
        </w:rPr>
        <w:t>ы</w:t>
      </w:r>
      <w:r w:rsidR="000C0E2B" w:rsidRPr="00AD57EF">
        <w:rPr>
          <w:sz w:val="24"/>
          <w:szCs w:val="24"/>
        </w:rPr>
        <w:t xml:space="preserve"> </w:t>
      </w:r>
    </w:p>
    <w:p w:rsidR="00B3255D" w:rsidRPr="00AD57EF" w:rsidRDefault="00797466" w:rsidP="00B3255D">
      <w:pPr>
        <w:pStyle w:val="2"/>
      </w:pPr>
      <w:r w:rsidRPr="00AD57EF">
        <w:t xml:space="preserve">Форма промежуточной аттестации: </w:t>
      </w:r>
    </w:p>
    <w:p w:rsidR="00797466" w:rsidRPr="00AD57EF" w:rsidRDefault="00B60002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зачет</w:t>
      </w:r>
    </w:p>
    <w:p w:rsidR="00F84DC0" w:rsidRPr="00AD57EF" w:rsidRDefault="007E18CB" w:rsidP="00B3400A">
      <w:pPr>
        <w:pStyle w:val="2"/>
      </w:pPr>
      <w:r w:rsidRPr="00AD57EF">
        <w:t xml:space="preserve">Место </w:t>
      </w:r>
      <w:r w:rsidR="009B4BCD" w:rsidRPr="00AD57EF">
        <w:t>учебной дисциплины</w:t>
      </w:r>
      <w:r w:rsidRPr="00AD57EF">
        <w:t xml:space="preserve"> в структуре ОПОП</w:t>
      </w:r>
    </w:p>
    <w:p w:rsidR="007E18CB" w:rsidRPr="00AD57EF" w:rsidRDefault="009B4BCD" w:rsidP="00AB3C63">
      <w:pPr>
        <w:pStyle w:val="af0"/>
        <w:ind w:left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Учебная дисциплина </w:t>
      </w:r>
      <w:r w:rsidR="007D65A2" w:rsidRPr="00AD57EF">
        <w:rPr>
          <w:sz w:val="24"/>
          <w:szCs w:val="24"/>
        </w:rPr>
        <w:t>«</w:t>
      </w:r>
      <w:r w:rsidR="00CD6594" w:rsidRPr="00000285">
        <w:rPr>
          <w:sz w:val="24"/>
          <w:szCs w:val="24"/>
        </w:rPr>
        <w:t>Информационные и коммуникационные технологии в профессиональной деятельности</w:t>
      </w:r>
      <w:r w:rsidR="007D65A2" w:rsidRPr="00AD57EF">
        <w:rPr>
          <w:sz w:val="24"/>
          <w:szCs w:val="24"/>
        </w:rPr>
        <w:t xml:space="preserve">» </w:t>
      </w:r>
      <w:r w:rsidR="007E18CB" w:rsidRPr="00AD57EF">
        <w:rPr>
          <w:sz w:val="24"/>
          <w:szCs w:val="24"/>
        </w:rPr>
        <w:t>относится к обязательной части программы.</w:t>
      </w:r>
    </w:p>
    <w:p w:rsidR="00A238DC" w:rsidRPr="00AD57EF" w:rsidRDefault="00AB3C63" w:rsidP="00AB3C63">
      <w:pPr>
        <w:pStyle w:val="af0"/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Основой для освоения дисциплины являются результаты обучения по предыдущему уровню образования в части сформированности универсальных компетенций, а также общепрофессиональных компетенций, в случае совпадения направлений подготовки предыдущего и текущего уровня образования.</w:t>
      </w:r>
    </w:p>
    <w:p w:rsidR="00342AAE" w:rsidRPr="00AD57EF" w:rsidRDefault="002C2B69" w:rsidP="00AB3C63">
      <w:pPr>
        <w:pStyle w:val="af0"/>
        <w:ind w:left="0" w:firstLine="709"/>
        <w:jc w:val="both"/>
      </w:pPr>
      <w:r w:rsidRPr="00AD57EF">
        <w:rPr>
          <w:sz w:val="24"/>
          <w:szCs w:val="24"/>
        </w:rPr>
        <w:t xml:space="preserve">Результаты </w:t>
      </w:r>
      <w:r w:rsidR="001971EC" w:rsidRPr="00AD57EF">
        <w:rPr>
          <w:sz w:val="24"/>
          <w:szCs w:val="24"/>
        </w:rPr>
        <w:t>освоения</w:t>
      </w:r>
      <w:r w:rsidR="00342AAE" w:rsidRPr="00AD57EF">
        <w:rPr>
          <w:sz w:val="24"/>
          <w:szCs w:val="24"/>
        </w:rPr>
        <w:t xml:space="preserve"> </w:t>
      </w:r>
      <w:r w:rsidR="009B4BCD" w:rsidRPr="00AD57EF">
        <w:rPr>
          <w:sz w:val="24"/>
          <w:szCs w:val="24"/>
        </w:rPr>
        <w:t>учебной дисциплины</w:t>
      </w:r>
      <w:r w:rsidRPr="00AD57EF">
        <w:rPr>
          <w:sz w:val="24"/>
          <w:szCs w:val="24"/>
        </w:rPr>
        <w:t xml:space="preserve"> </w:t>
      </w:r>
      <w:r w:rsidR="00342AAE" w:rsidRPr="00AD57EF">
        <w:rPr>
          <w:sz w:val="24"/>
          <w:szCs w:val="24"/>
        </w:rPr>
        <w:t>в дальнейшем будут использованы при прохождении практик и выполнении выпускной квалификационной работы.</w:t>
      </w:r>
    </w:p>
    <w:p w:rsidR="00BF7A20" w:rsidRPr="00AD57EF" w:rsidRDefault="00B431BF" w:rsidP="00B3400A">
      <w:pPr>
        <w:pStyle w:val="1"/>
      </w:pPr>
      <w:r w:rsidRPr="00AD57EF">
        <w:t xml:space="preserve">ЦЕЛИ И </w:t>
      </w:r>
      <w:r w:rsidR="001D126D" w:rsidRPr="00AD57EF">
        <w:t>П</w:t>
      </w:r>
      <w:r w:rsidR="00B528A8" w:rsidRPr="00AD57EF">
        <w:t>ЛАНИРУЕМЫ</w:t>
      </w:r>
      <w:r w:rsidR="001D126D" w:rsidRPr="00AD57EF">
        <w:t>Е</w:t>
      </w:r>
      <w:r w:rsidR="00B528A8" w:rsidRPr="00AD57EF">
        <w:t xml:space="preserve"> РЕЗУЛЬТАТ</w:t>
      </w:r>
      <w:r w:rsidR="001D126D" w:rsidRPr="00AD57EF">
        <w:t>Ы</w:t>
      </w:r>
      <w:r w:rsidR="00B528A8" w:rsidRPr="00AD57EF">
        <w:t xml:space="preserve"> ОБУЧЕНИЯ ПО ДИСЦИПЛИНЕ</w:t>
      </w:r>
    </w:p>
    <w:p w:rsidR="00D5517D" w:rsidRPr="00AD57EF" w:rsidRDefault="00BE29A6" w:rsidP="000C742E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AD57EF">
        <w:rPr>
          <w:rFonts w:eastAsia="Times New Roman"/>
          <w:sz w:val="24"/>
          <w:szCs w:val="24"/>
        </w:rPr>
        <w:t>Це</w:t>
      </w:r>
      <w:r w:rsidR="00D94EF7" w:rsidRPr="00AD57EF">
        <w:rPr>
          <w:rFonts w:eastAsia="Times New Roman"/>
          <w:sz w:val="24"/>
          <w:szCs w:val="24"/>
        </w:rPr>
        <w:t>лями</w:t>
      </w:r>
      <w:r w:rsidR="00E55739" w:rsidRPr="00AD57EF">
        <w:rPr>
          <w:rFonts w:eastAsia="Times New Roman"/>
          <w:sz w:val="24"/>
          <w:szCs w:val="24"/>
        </w:rPr>
        <w:t xml:space="preserve"> изучения дисциплины</w:t>
      </w:r>
      <w:r w:rsidRPr="00AD57EF">
        <w:rPr>
          <w:rFonts w:eastAsia="Times New Roman"/>
          <w:sz w:val="24"/>
          <w:szCs w:val="24"/>
        </w:rPr>
        <w:t xml:space="preserve"> </w:t>
      </w:r>
      <w:r w:rsidRPr="00AD57EF">
        <w:rPr>
          <w:sz w:val="24"/>
          <w:szCs w:val="24"/>
        </w:rPr>
        <w:t>«</w:t>
      </w:r>
      <w:r w:rsidR="00CD6594" w:rsidRPr="00000285">
        <w:rPr>
          <w:sz w:val="24"/>
          <w:szCs w:val="24"/>
        </w:rPr>
        <w:t>Информационные и коммуникационные технологии в профессиональной деятельности</w:t>
      </w:r>
      <w:r w:rsidRPr="00AD57EF">
        <w:rPr>
          <w:sz w:val="24"/>
          <w:szCs w:val="24"/>
        </w:rPr>
        <w:t xml:space="preserve">» </w:t>
      </w:r>
      <w:r w:rsidR="00E77B34" w:rsidRPr="00AD57EF">
        <w:rPr>
          <w:rFonts w:eastAsia="Times New Roman"/>
          <w:sz w:val="24"/>
          <w:szCs w:val="24"/>
        </w:rPr>
        <w:t xml:space="preserve"> </w:t>
      </w:r>
      <w:r w:rsidRPr="00AD57EF">
        <w:rPr>
          <w:rFonts w:eastAsia="Times New Roman"/>
          <w:sz w:val="24"/>
          <w:szCs w:val="24"/>
        </w:rPr>
        <w:t>явля</w:t>
      </w:r>
      <w:r w:rsidR="001971EC" w:rsidRPr="00AD57EF">
        <w:rPr>
          <w:rFonts w:eastAsia="Times New Roman"/>
          <w:sz w:val="24"/>
          <w:szCs w:val="24"/>
        </w:rPr>
        <w:t>ются</w:t>
      </w:r>
      <w:r w:rsidRPr="00AD57EF">
        <w:rPr>
          <w:rFonts w:eastAsia="Times New Roman"/>
          <w:sz w:val="24"/>
          <w:szCs w:val="24"/>
        </w:rPr>
        <w:t>:</w:t>
      </w:r>
    </w:p>
    <w:p w:rsidR="00E839DF" w:rsidRPr="00137BD4" w:rsidRDefault="00E839DF" w:rsidP="00E839DF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37BD4">
        <w:rPr>
          <w:rFonts w:eastAsia="Times New Roman"/>
          <w:sz w:val="24"/>
          <w:szCs w:val="24"/>
        </w:rPr>
        <w:t xml:space="preserve">ознакомление с основными понятиями </w:t>
      </w:r>
      <w:r>
        <w:rPr>
          <w:rFonts w:eastAsia="Times New Roman"/>
          <w:sz w:val="24"/>
          <w:szCs w:val="24"/>
        </w:rPr>
        <w:t>информационных технологий</w:t>
      </w:r>
      <w:r w:rsidRPr="00137BD4">
        <w:rPr>
          <w:rFonts w:eastAsia="Times New Roman"/>
          <w:sz w:val="24"/>
          <w:szCs w:val="24"/>
        </w:rPr>
        <w:t>;</w:t>
      </w:r>
    </w:p>
    <w:p w:rsidR="00E839DF" w:rsidRPr="00137BD4" w:rsidRDefault="00E839DF" w:rsidP="00E839DF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37BD4">
        <w:rPr>
          <w:color w:val="333333"/>
          <w:sz w:val="24"/>
          <w:szCs w:val="24"/>
        </w:rPr>
        <w:t>изучение основных</w:t>
      </w:r>
      <w:r w:rsidRPr="00137BD4">
        <w:rPr>
          <w:rFonts w:eastAsia="Times New Roman"/>
          <w:sz w:val="24"/>
          <w:szCs w:val="24"/>
        </w:rPr>
        <w:t xml:space="preserve"> схем</w:t>
      </w:r>
      <w:r>
        <w:rPr>
          <w:rFonts w:eastAsia="Times New Roman"/>
          <w:sz w:val="24"/>
          <w:szCs w:val="24"/>
        </w:rPr>
        <w:t xml:space="preserve"> и технических устройств для приема, хранения, обработки, анализа, синтеза и передачи информации</w:t>
      </w:r>
      <w:r w:rsidRPr="00137BD4">
        <w:rPr>
          <w:rFonts w:eastAsia="Times New Roman"/>
          <w:sz w:val="24"/>
          <w:szCs w:val="24"/>
        </w:rPr>
        <w:t>;</w:t>
      </w:r>
    </w:p>
    <w:p w:rsidR="00E839DF" w:rsidRPr="00E839DF" w:rsidRDefault="00E839DF" w:rsidP="00E839DF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137BD4">
        <w:rPr>
          <w:color w:val="333333"/>
          <w:sz w:val="24"/>
          <w:szCs w:val="24"/>
        </w:rPr>
        <w:t xml:space="preserve">изучение методов </w:t>
      </w:r>
      <w:r>
        <w:rPr>
          <w:rFonts w:eastAsia="Times New Roman"/>
          <w:sz w:val="24"/>
          <w:szCs w:val="24"/>
        </w:rPr>
        <w:t>приема, хранения, обработки, анализа, синтеза и передачи информации</w:t>
      </w:r>
      <w:r w:rsidRPr="00137BD4">
        <w:rPr>
          <w:color w:val="333333"/>
          <w:sz w:val="24"/>
          <w:szCs w:val="24"/>
        </w:rPr>
        <w:t>;</w:t>
      </w:r>
    </w:p>
    <w:p w:rsidR="00E839DF" w:rsidRPr="00E839DF" w:rsidRDefault="00E839DF" w:rsidP="00E839DF">
      <w:pPr>
        <w:pStyle w:val="af0"/>
        <w:numPr>
          <w:ilvl w:val="2"/>
          <w:numId w:val="5"/>
        </w:numPr>
        <w:jc w:val="both"/>
        <w:rPr>
          <w:color w:val="333333"/>
          <w:sz w:val="24"/>
          <w:szCs w:val="24"/>
        </w:rPr>
      </w:pPr>
      <w:r w:rsidRPr="00E839DF">
        <w:rPr>
          <w:color w:val="333333"/>
          <w:sz w:val="24"/>
          <w:szCs w:val="24"/>
        </w:rPr>
        <w:t>приобретение базовых навыков алгоритмизации и программирования;</w:t>
      </w:r>
    </w:p>
    <w:p w:rsidR="00E839DF" w:rsidRPr="00B028FB" w:rsidRDefault="00E839DF" w:rsidP="00E839DF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r w:rsidRPr="00B028FB">
        <w:rPr>
          <w:rFonts w:eastAsia="Times New Roman"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. </w:t>
      </w:r>
    </w:p>
    <w:p w:rsidR="00CD6594" w:rsidRDefault="00655A44" w:rsidP="000C742E">
      <w:pPr>
        <w:pStyle w:val="af0"/>
        <w:numPr>
          <w:ilvl w:val="3"/>
          <w:numId w:val="5"/>
        </w:numPr>
        <w:jc w:val="both"/>
        <w:rPr>
          <w:rFonts w:eastAsia="Times New Roman"/>
          <w:sz w:val="24"/>
          <w:szCs w:val="24"/>
        </w:rPr>
      </w:pPr>
      <w:r w:rsidRPr="00AD57EF">
        <w:rPr>
          <w:color w:val="333333"/>
          <w:sz w:val="24"/>
          <w:szCs w:val="24"/>
        </w:rPr>
        <w:t xml:space="preserve">Результатом обучения по </w:t>
      </w:r>
      <w:r w:rsidR="007B21C3" w:rsidRPr="00AD57EF">
        <w:rPr>
          <w:color w:val="333333"/>
          <w:sz w:val="24"/>
          <w:szCs w:val="24"/>
        </w:rPr>
        <w:t xml:space="preserve">учебной </w:t>
      </w:r>
      <w:r w:rsidRPr="00AD57EF">
        <w:rPr>
          <w:color w:val="333333"/>
          <w:sz w:val="24"/>
          <w:szCs w:val="24"/>
        </w:rPr>
        <w:t xml:space="preserve">дисциплине является </w:t>
      </w:r>
      <w:r w:rsidR="00963DA6" w:rsidRPr="00AD57EF">
        <w:rPr>
          <w:color w:val="333333"/>
          <w:sz w:val="24"/>
          <w:szCs w:val="24"/>
        </w:rPr>
        <w:t xml:space="preserve">овладение обучающимися </w:t>
      </w:r>
      <w:r w:rsidR="00963DA6" w:rsidRPr="00AD57EF">
        <w:rPr>
          <w:rFonts w:eastAsia="Times New Roman"/>
          <w:sz w:val="24"/>
          <w:szCs w:val="24"/>
        </w:rPr>
        <w:t>знаниями, умения</w:t>
      </w:r>
      <w:r w:rsidR="00F47D5C" w:rsidRPr="00AD57EF">
        <w:rPr>
          <w:rFonts w:eastAsia="Times New Roman"/>
          <w:sz w:val="24"/>
          <w:szCs w:val="24"/>
        </w:rPr>
        <w:t>ми</w:t>
      </w:r>
      <w:r w:rsidR="00963DA6" w:rsidRPr="00AD57EF">
        <w:rPr>
          <w:rFonts w:eastAsia="Times New Roman"/>
          <w:sz w:val="24"/>
          <w:szCs w:val="24"/>
        </w:rPr>
        <w:t>, навык</w:t>
      </w:r>
      <w:r w:rsidR="00F47D5C" w:rsidRPr="00AD57EF">
        <w:rPr>
          <w:rFonts w:eastAsia="Times New Roman"/>
          <w:sz w:val="24"/>
          <w:szCs w:val="24"/>
        </w:rPr>
        <w:t>ами</w:t>
      </w:r>
      <w:r w:rsidR="0034380E" w:rsidRPr="00AD57EF">
        <w:rPr>
          <w:rFonts w:eastAsia="Times New Roman"/>
          <w:sz w:val="24"/>
          <w:szCs w:val="24"/>
        </w:rPr>
        <w:t xml:space="preserve"> и </w:t>
      </w:r>
      <w:r w:rsidR="00963DA6" w:rsidRPr="00AD57EF">
        <w:rPr>
          <w:rFonts w:eastAsia="Times New Roman"/>
          <w:sz w:val="24"/>
          <w:szCs w:val="24"/>
        </w:rPr>
        <w:t>опыт</w:t>
      </w:r>
      <w:r w:rsidR="00F47D5C" w:rsidRPr="00AD57EF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AD57EF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AD57EF">
        <w:rPr>
          <w:rFonts w:eastAsia="Times New Roman"/>
          <w:sz w:val="24"/>
          <w:szCs w:val="24"/>
        </w:rPr>
        <w:t>обеспечивающими</w:t>
      </w:r>
      <w:r w:rsidR="00963DA6" w:rsidRPr="00AD57EF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AD57EF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AD57EF">
        <w:rPr>
          <w:rFonts w:eastAsia="Times New Roman"/>
          <w:sz w:val="24"/>
          <w:szCs w:val="24"/>
        </w:rPr>
        <w:t xml:space="preserve">учебной </w:t>
      </w:r>
      <w:r w:rsidR="009105BD" w:rsidRPr="00AD57EF">
        <w:rPr>
          <w:rFonts w:eastAsia="Times New Roman"/>
          <w:sz w:val="24"/>
          <w:szCs w:val="24"/>
        </w:rPr>
        <w:t>дисциплины</w:t>
      </w:r>
      <w:r w:rsidR="005E43BD" w:rsidRPr="00AD57EF">
        <w:rPr>
          <w:rFonts w:eastAsia="Times New Roman"/>
          <w:sz w:val="24"/>
          <w:szCs w:val="24"/>
        </w:rPr>
        <w:t>.</w:t>
      </w:r>
    </w:p>
    <w:p w:rsidR="00CD6594" w:rsidRDefault="00CD6594">
      <w:pPr>
        <w:spacing w:after="200" w:line="276" w:lineRule="auto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br w:type="page"/>
      </w:r>
    </w:p>
    <w:p w:rsidR="00495850" w:rsidRDefault="009105BD" w:rsidP="00B3400A">
      <w:pPr>
        <w:pStyle w:val="2"/>
      </w:pPr>
      <w:r w:rsidRPr="00AD57EF">
        <w:lastRenderedPageBreak/>
        <w:t>Формируемые компетенции,</w:t>
      </w:r>
      <w:r w:rsidR="00E55739" w:rsidRPr="00AD57EF">
        <w:t xml:space="preserve"> и</w:t>
      </w:r>
      <w:r w:rsidR="00BB07B6" w:rsidRPr="00AD57EF">
        <w:t>ндикаторы достижения</w:t>
      </w:r>
      <w:r w:rsidR="00495850" w:rsidRPr="00AD57EF">
        <w:t xml:space="preserve"> компетенци</w:t>
      </w:r>
      <w:r w:rsidR="00E55739" w:rsidRPr="00AD57EF">
        <w:t>й</w:t>
      </w:r>
      <w:r w:rsidR="00495850" w:rsidRPr="00AD57EF">
        <w:t>, соотнесённые с планируемыми резу</w:t>
      </w:r>
      <w:r w:rsidR="00E55739" w:rsidRPr="00AD57EF">
        <w:t>льтатами обучения по дисциплине</w:t>
      </w:r>
      <w:r w:rsidR="00495850" w:rsidRPr="00AD57EF">
        <w:t>:</w:t>
      </w:r>
    </w:p>
    <w:tbl>
      <w:tblPr>
        <w:tblW w:w="97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3118"/>
        <w:gridCol w:w="4078"/>
      </w:tblGrid>
      <w:tr w:rsidR="006124FA" w:rsidRPr="00F31E81" w:rsidTr="001F1B0B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6124FA" w:rsidRPr="002E16C0" w:rsidRDefault="006124FA" w:rsidP="001F1B0B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6124FA" w:rsidRPr="002E16C0" w:rsidRDefault="006124FA" w:rsidP="001F1B0B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6124FA" w:rsidRPr="002E16C0" w:rsidRDefault="006124FA" w:rsidP="001F1B0B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6124FA" w:rsidRDefault="006124FA" w:rsidP="001F1B0B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6124FA" w:rsidRPr="002E16C0" w:rsidRDefault="006124FA" w:rsidP="001F1B0B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</w:p>
        </w:tc>
      </w:tr>
      <w:tr w:rsidR="004E2FF9" w:rsidRPr="00F31E81" w:rsidTr="001F1B0B"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4E2FF9" w:rsidRPr="001F1B0B" w:rsidRDefault="004E2FF9" w:rsidP="001F1B0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</w:t>
            </w:r>
            <w:r w:rsidRPr="001F1B0B">
              <w:rPr>
                <w:sz w:val="22"/>
                <w:szCs w:val="22"/>
              </w:rPr>
              <w:t>К-</w:t>
            </w:r>
            <w:r>
              <w:rPr>
                <w:sz w:val="22"/>
                <w:szCs w:val="22"/>
              </w:rPr>
              <w:t>5</w:t>
            </w:r>
          </w:p>
          <w:p w:rsidR="004E2FF9" w:rsidRPr="001F1B0B" w:rsidRDefault="004E2FF9" w:rsidP="001F1B0B">
            <w:pPr>
              <w:pStyle w:val="pboth"/>
              <w:spacing w:before="0" w:beforeAutospacing="0" w:after="0" w:afterAutospacing="0"/>
              <w:rPr>
                <w:sz w:val="20"/>
                <w:szCs w:val="20"/>
              </w:rPr>
            </w:pPr>
            <w:r w:rsidRPr="004E2FF9">
              <w:rPr>
                <w:sz w:val="20"/>
                <w:szCs w:val="20"/>
              </w:rPr>
              <w:t>Способен воспринимать межкультурное разнообразие общества в социально-историческом, этическом и философском контекстах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2FF9" w:rsidRPr="001F1B0B" w:rsidRDefault="004E2FF9" w:rsidP="001F1B0B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4E2FF9">
              <w:rPr>
                <w:rStyle w:val="fontstyle01"/>
                <w:rFonts w:ascii="Times New Roman" w:hAnsi="Times New Roman"/>
                <w:sz w:val="22"/>
                <w:szCs w:val="22"/>
              </w:rPr>
              <w:t>ИД-УК-5.3</w:t>
            </w:r>
          </w:p>
          <w:p w:rsidR="004E2FF9" w:rsidRPr="001F1B0B" w:rsidRDefault="004E2FF9" w:rsidP="001F1B0B">
            <w:pPr>
              <w:pStyle w:val="af0"/>
              <w:ind w:left="0"/>
            </w:pPr>
            <w:r w:rsidRPr="004E2FF9">
              <w:t>Применение способов преодоления коммуникативных барьеров при межкультурном взаимодействии в целях выполнения профессиональных задач</w:t>
            </w:r>
          </w:p>
        </w:tc>
        <w:tc>
          <w:tcPr>
            <w:tcW w:w="407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  <w:rPr>
                <w:rFonts w:cstheme="minorBidi"/>
              </w:rPr>
            </w:pPr>
            <w:r w:rsidRPr="004E2FF9">
              <w:rPr>
                <w:rFonts w:cstheme="minorBidi"/>
              </w:rPr>
              <w:t>Знает  историю развития вычислительной техники;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4E2FF9">
              <w:rPr>
                <w:rFonts w:cstheme="minorBidi"/>
              </w:rPr>
              <w:t xml:space="preserve">Формулирует </w:t>
            </w:r>
            <w:r w:rsidRPr="004E2FF9">
              <w:t xml:space="preserve"> основные понятия теории информации; 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4E2FF9">
              <w:rPr>
                <w:rFonts w:cstheme="minorBidi"/>
              </w:rPr>
              <w:t>Осознает роль информации в развитии современного общества;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4E2FF9">
              <w:rPr>
                <w:rFonts w:cstheme="minorBidi"/>
              </w:rPr>
              <w:t>Знает этапы решения задач на ЭВМ;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4E2FF9">
              <w:rPr>
                <w:rFonts w:cstheme="minorBidi"/>
              </w:rPr>
              <w:t>Знает определение, свойства и формы записи алгоритма.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4E2FF9">
              <w:rPr>
                <w:rFonts w:cstheme="minorBidi"/>
              </w:rPr>
              <w:t>Знает базовые алгоритмические конструкции;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4E2FF9">
              <w:rPr>
                <w:rFonts w:cstheme="minorBidi"/>
              </w:rPr>
              <w:t>Знает методы обработки числовой, текстовой и структурированной информации;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4E2FF9">
              <w:rPr>
                <w:rFonts w:cstheme="minorBidi"/>
              </w:rPr>
              <w:t>Разрабатывает алгоритм в соответствии с этапами решения задачи;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jc w:val="both"/>
            </w:pPr>
            <w:r w:rsidRPr="004E2FF9">
              <w:rPr>
                <w:rFonts w:cstheme="minorBidi"/>
              </w:rPr>
              <w:t>Представляет отчеты по результатам решения задач.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rPr>
                <w:rFonts w:cstheme="minorBidi"/>
              </w:rPr>
            </w:pPr>
            <w:r w:rsidRPr="004E2FF9">
              <w:rPr>
                <w:rFonts w:cstheme="minorBidi"/>
              </w:rPr>
              <w:t>Анализирует данные;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rPr>
                <w:rFonts w:cstheme="minorBidi"/>
              </w:rPr>
            </w:pPr>
            <w:r w:rsidRPr="004E2FF9">
              <w:rPr>
                <w:rFonts w:cstheme="minorBidi"/>
              </w:rPr>
              <w:t>Создает визуальные представления сводных данных, закономерностей;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rPr>
                <w:rFonts w:cstheme="minorBidi"/>
              </w:rPr>
            </w:pPr>
            <w:r w:rsidRPr="004E2FF9">
              <w:rPr>
                <w:rFonts w:cstheme="minorBidi"/>
              </w:rPr>
              <w:t>Форматирует таблицы;</w:t>
            </w:r>
          </w:p>
          <w:p w:rsidR="004E2FF9" w:rsidRPr="004E2FF9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rPr>
                <w:b/>
              </w:rPr>
            </w:pPr>
            <w:r w:rsidRPr="004E2FF9">
              <w:rPr>
                <w:rFonts w:cstheme="minorBidi"/>
              </w:rPr>
              <w:t>Настраивает графические представления.</w:t>
            </w:r>
          </w:p>
        </w:tc>
      </w:tr>
      <w:tr w:rsidR="004E2FF9" w:rsidRPr="00F31E81" w:rsidTr="004E2FF9">
        <w:trPr>
          <w:trHeight w:val="257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4E2FF9" w:rsidRPr="001F1B0B" w:rsidRDefault="004E2FF9" w:rsidP="001F1B0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1F1B0B">
              <w:rPr>
                <w:sz w:val="22"/>
                <w:szCs w:val="22"/>
              </w:rPr>
              <w:t>ОПК-</w:t>
            </w:r>
            <w:r>
              <w:rPr>
                <w:sz w:val="22"/>
                <w:szCs w:val="22"/>
              </w:rPr>
              <w:t>3</w:t>
            </w:r>
          </w:p>
          <w:p w:rsidR="004E2FF9" w:rsidRPr="001F1B0B" w:rsidRDefault="004E2FF9" w:rsidP="001F1B0B">
            <w:pPr>
              <w:pStyle w:val="pboth"/>
              <w:spacing w:before="0" w:beforeAutospacing="0" w:after="0" w:afterAutospacing="0"/>
              <w:rPr>
                <w:sz w:val="20"/>
                <w:szCs w:val="20"/>
              </w:rPr>
            </w:pPr>
            <w:r w:rsidRPr="004E2FF9">
              <w:rPr>
                <w:sz w:val="20"/>
                <w:szCs w:val="20"/>
              </w:rPr>
              <w:t>Способен использовать фундаментальные знания в области стандартизации и метрологического обеспечения для совершенствования в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E2FF9" w:rsidRPr="001F1B0B" w:rsidRDefault="004E2FF9" w:rsidP="001F1B0B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F1B0B">
              <w:rPr>
                <w:rStyle w:val="fontstyle01"/>
                <w:rFonts w:ascii="Times New Roman" w:hAnsi="Times New Roman"/>
                <w:sz w:val="22"/>
                <w:szCs w:val="22"/>
              </w:rPr>
              <w:t>ИД- ОП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3</w:t>
            </w:r>
            <w:r w:rsidRPr="001F1B0B">
              <w:rPr>
                <w:rStyle w:val="fontstyle01"/>
                <w:rFonts w:ascii="Times New Roman" w:hAnsi="Times New Roman"/>
                <w:sz w:val="22"/>
                <w:szCs w:val="22"/>
              </w:rPr>
              <w:t>.2</w:t>
            </w:r>
          </w:p>
          <w:p w:rsidR="004E2FF9" w:rsidRPr="001F1B0B" w:rsidRDefault="004E2FF9" w:rsidP="001F1B0B">
            <w:pPr>
              <w:pStyle w:val="af0"/>
              <w:ind w:left="0"/>
            </w:pPr>
            <w:r w:rsidRPr="004E2FF9">
              <w:t>Применение современных методов подготовки по совершенствованию в области профессиональной деятельности</w:t>
            </w:r>
          </w:p>
        </w:tc>
        <w:tc>
          <w:tcPr>
            <w:tcW w:w="4078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4E2FF9" w:rsidRPr="001F1B0B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rPr>
                <w:rFonts w:cstheme="minorBidi"/>
                <w:sz w:val="20"/>
                <w:szCs w:val="20"/>
              </w:rPr>
            </w:pPr>
          </w:p>
        </w:tc>
      </w:tr>
      <w:tr w:rsidR="004E2FF9" w:rsidRPr="00F31E81" w:rsidTr="001F1B0B">
        <w:trPr>
          <w:trHeight w:val="283"/>
        </w:trPr>
        <w:tc>
          <w:tcPr>
            <w:tcW w:w="2551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:rsidR="004E2FF9" w:rsidRPr="001F1B0B" w:rsidRDefault="004E2FF9" w:rsidP="001F1B0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bookmarkStart w:id="10" w:name="_GoBack" w:colFirst="2" w:colLast="2"/>
            <w:r w:rsidRPr="001F1B0B">
              <w:rPr>
                <w:sz w:val="22"/>
                <w:szCs w:val="22"/>
              </w:rPr>
              <w:t>ОПК-</w:t>
            </w:r>
            <w:r>
              <w:rPr>
                <w:sz w:val="22"/>
                <w:szCs w:val="22"/>
              </w:rPr>
              <w:t>9</w:t>
            </w:r>
          </w:p>
          <w:p w:rsidR="004E2FF9" w:rsidRPr="001F1B0B" w:rsidRDefault="004E2FF9" w:rsidP="001F1B0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4E2FF9">
              <w:rPr>
                <w:rStyle w:val="fontstyle01"/>
                <w:rFonts w:ascii="Times New Roman" w:hAnsi="Times New Roman"/>
                <w:sz w:val="22"/>
                <w:szCs w:val="22"/>
              </w:rPr>
              <w:t>Способен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E2FF9" w:rsidRPr="001F1B0B" w:rsidRDefault="004E2FF9" w:rsidP="001F1B0B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4E2FF9">
              <w:rPr>
                <w:rStyle w:val="fontstyle01"/>
                <w:rFonts w:ascii="Times New Roman" w:hAnsi="Times New Roman"/>
                <w:sz w:val="22"/>
                <w:szCs w:val="22"/>
              </w:rPr>
              <w:t>ИД-ОПК-9.1</w:t>
            </w:r>
          </w:p>
          <w:p w:rsidR="004E2FF9" w:rsidRPr="001F1B0B" w:rsidRDefault="004E2FF9" w:rsidP="001F1B0B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4E2FF9">
              <w:rPr>
                <w:rStyle w:val="fontstyle01"/>
                <w:rFonts w:ascii="Times New Roman" w:hAnsi="Times New Roman"/>
                <w:sz w:val="22"/>
                <w:szCs w:val="22"/>
              </w:rPr>
              <w:t>Использование информационных технологий при проведении работ по стандартизации, подтверждению соответствия, управлению качеством, в метрологическом обеспечении работы организаций</w:t>
            </w:r>
          </w:p>
        </w:tc>
        <w:tc>
          <w:tcPr>
            <w:tcW w:w="407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4E2FF9" w:rsidRPr="001F1B0B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rPr>
                <w:rFonts w:cstheme="minorBidi"/>
                <w:sz w:val="20"/>
                <w:szCs w:val="20"/>
              </w:rPr>
            </w:pPr>
          </w:p>
        </w:tc>
      </w:tr>
      <w:bookmarkEnd w:id="10"/>
      <w:tr w:rsidR="004E2FF9" w:rsidRPr="00F31E81" w:rsidTr="004E2FF9">
        <w:trPr>
          <w:trHeight w:val="799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4E2FF9" w:rsidRPr="001F1B0B" w:rsidRDefault="004E2FF9" w:rsidP="001F1B0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4E2FF9" w:rsidRPr="001F1B0B" w:rsidRDefault="004E2FF9" w:rsidP="001F1B0B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F1B0B">
              <w:rPr>
                <w:rStyle w:val="fontstyle01"/>
                <w:rFonts w:ascii="Times New Roman" w:hAnsi="Times New Roman"/>
                <w:sz w:val="22"/>
                <w:szCs w:val="22"/>
              </w:rPr>
              <w:t>ИД- ОП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9</w:t>
            </w:r>
            <w:r w:rsidRPr="001F1B0B">
              <w:rPr>
                <w:rStyle w:val="fontstyle01"/>
                <w:rFonts w:ascii="Times New Roman" w:hAnsi="Times New Roman"/>
                <w:sz w:val="22"/>
                <w:szCs w:val="22"/>
              </w:rPr>
              <w:t>.2</w:t>
            </w:r>
          </w:p>
          <w:p w:rsidR="004E2FF9" w:rsidRPr="001F1B0B" w:rsidRDefault="004E2FF9" w:rsidP="001F1B0B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4E2FF9">
              <w:rPr>
                <w:rStyle w:val="fontstyle01"/>
                <w:rFonts w:ascii="Times New Roman" w:hAnsi="Times New Roman"/>
                <w:sz w:val="22"/>
                <w:szCs w:val="22"/>
              </w:rPr>
              <w:t>Применение методов информационной безопасности при решении профессиональных задач</w:t>
            </w:r>
          </w:p>
        </w:tc>
        <w:tc>
          <w:tcPr>
            <w:tcW w:w="4078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4E2FF9" w:rsidRPr="00D6015C" w:rsidRDefault="004E2FF9" w:rsidP="001F1B0B">
            <w:pPr>
              <w:pStyle w:val="af0"/>
              <w:numPr>
                <w:ilvl w:val="0"/>
                <w:numId w:val="6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  <w:sz w:val="20"/>
                <w:szCs w:val="20"/>
              </w:rPr>
            </w:pPr>
          </w:p>
        </w:tc>
      </w:tr>
    </w:tbl>
    <w:p w:rsidR="006124FA" w:rsidRPr="006124FA" w:rsidRDefault="006124FA" w:rsidP="006124FA"/>
    <w:p w:rsidR="00CD6594" w:rsidRPr="00CD6594" w:rsidRDefault="00CD6594" w:rsidP="00CD6594"/>
    <w:p w:rsidR="007F3D0E" w:rsidRPr="00AD57EF" w:rsidRDefault="007F3D0E" w:rsidP="00B3400A">
      <w:pPr>
        <w:pStyle w:val="1"/>
      </w:pPr>
      <w:r w:rsidRPr="00AD57EF">
        <w:t xml:space="preserve">СТРУКТУРА </w:t>
      </w:r>
      <w:r w:rsidR="00522B22" w:rsidRPr="00AD57EF">
        <w:t xml:space="preserve">И СОДЕРЖАНИЕ </w:t>
      </w:r>
      <w:r w:rsidR="009B4BCD" w:rsidRPr="00AD57EF">
        <w:t>УЧЕБНОЙ ДИСЦИПЛИНЫ</w:t>
      </w:r>
    </w:p>
    <w:p w:rsidR="00342AAE" w:rsidRPr="00AD57EF" w:rsidRDefault="00342AAE" w:rsidP="000C742E">
      <w:pPr>
        <w:pStyle w:val="af0"/>
        <w:numPr>
          <w:ilvl w:val="3"/>
          <w:numId w:val="5"/>
        </w:numPr>
        <w:jc w:val="both"/>
      </w:pPr>
      <w:r w:rsidRPr="00AD57EF">
        <w:rPr>
          <w:sz w:val="24"/>
          <w:szCs w:val="24"/>
        </w:rPr>
        <w:t xml:space="preserve">Общая трудоёмкость </w:t>
      </w:r>
      <w:r w:rsidR="009B4BCD" w:rsidRPr="00AD57EF">
        <w:rPr>
          <w:sz w:val="24"/>
          <w:szCs w:val="24"/>
        </w:rPr>
        <w:t>учебной дисциплины</w:t>
      </w:r>
      <w:r w:rsidRPr="00AD57EF">
        <w:rPr>
          <w:sz w:val="24"/>
          <w:szCs w:val="24"/>
        </w:rPr>
        <w:t xml:space="preserve"> </w:t>
      </w:r>
      <w:r w:rsidR="00BF3112" w:rsidRPr="00AD57EF">
        <w:rPr>
          <w:sz w:val="24"/>
          <w:szCs w:val="24"/>
        </w:rPr>
        <w:t xml:space="preserve">по учебному плану </w:t>
      </w:r>
      <w:r w:rsidRPr="00AD57EF">
        <w:rPr>
          <w:sz w:val="24"/>
          <w:szCs w:val="24"/>
        </w:rPr>
        <w:t>составляет:</w:t>
      </w:r>
    </w:p>
    <w:p w:rsidR="00560461" w:rsidRPr="00AD57EF" w:rsidRDefault="00560461" w:rsidP="000C742E">
      <w:pPr>
        <w:pStyle w:val="af0"/>
        <w:numPr>
          <w:ilvl w:val="3"/>
          <w:numId w:val="5"/>
        </w:numPr>
        <w:jc w:val="both"/>
      </w:pPr>
    </w:p>
    <w:tbl>
      <w:tblPr>
        <w:tblStyle w:val="a8"/>
        <w:tblW w:w="0" w:type="auto"/>
        <w:tblInd w:w="817" w:type="dxa"/>
        <w:tblLook w:val="04A0"/>
      </w:tblPr>
      <w:tblGrid>
        <w:gridCol w:w="3969"/>
        <w:gridCol w:w="1020"/>
        <w:gridCol w:w="567"/>
        <w:gridCol w:w="1020"/>
        <w:gridCol w:w="937"/>
      </w:tblGrid>
      <w:tr w:rsidR="00560461" w:rsidRPr="00AD57EF" w:rsidTr="00B6294E">
        <w:trPr>
          <w:trHeight w:val="340"/>
        </w:trPr>
        <w:tc>
          <w:tcPr>
            <w:tcW w:w="3969" w:type="dxa"/>
            <w:vAlign w:val="center"/>
          </w:tcPr>
          <w:p w:rsidR="00560461" w:rsidRPr="00AD57EF" w:rsidRDefault="00560461" w:rsidP="00B6294E">
            <w:r w:rsidRPr="00AD57EF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AD57EF" w:rsidRDefault="00F97D5F" w:rsidP="00B6294E">
            <w:pPr>
              <w:jc w:val="center"/>
            </w:pPr>
            <w:r>
              <w:t>3</w:t>
            </w:r>
          </w:p>
        </w:tc>
        <w:tc>
          <w:tcPr>
            <w:tcW w:w="567" w:type="dxa"/>
            <w:vAlign w:val="center"/>
          </w:tcPr>
          <w:p w:rsidR="00560461" w:rsidRPr="00AD57EF" w:rsidRDefault="00560461" w:rsidP="00B6294E">
            <w:pPr>
              <w:jc w:val="center"/>
            </w:pPr>
            <w:r w:rsidRPr="00AD57EF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AD57EF" w:rsidRDefault="009C7EC4" w:rsidP="00B6294E">
            <w:pPr>
              <w:jc w:val="center"/>
            </w:pPr>
            <w:r w:rsidRPr="00AD57EF">
              <w:t>1</w:t>
            </w:r>
            <w:r w:rsidR="00F97D5F">
              <w:t>08</w:t>
            </w:r>
          </w:p>
        </w:tc>
        <w:tc>
          <w:tcPr>
            <w:tcW w:w="937" w:type="dxa"/>
            <w:vAlign w:val="center"/>
          </w:tcPr>
          <w:p w:rsidR="00560461" w:rsidRPr="00AD57EF" w:rsidRDefault="00560461" w:rsidP="00B6294E">
            <w:r w:rsidRPr="00AD57EF">
              <w:rPr>
                <w:b/>
                <w:sz w:val="24"/>
                <w:szCs w:val="24"/>
              </w:rPr>
              <w:t>час.</w:t>
            </w:r>
          </w:p>
        </w:tc>
      </w:tr>
    </w:tbl>
    <w:p w:rsidR="00AB3C63" w:rsidRPr="00AD57EF" w:rsidRDefault="00AB3C63" w:rsidP="00AB3C63">
      <w:pPr>
        <w:pStyle w:val="2"/>
        <w:numPr>
          <w:ilvl w:val="0"/>
          <w:numId w:val="0"/>
        </w:numPr>
        <w:ind w:left="568"/>
      </w:pPr>
    </w:p>
    <w:p w:rsidR="007F3D0E" w:rsidRPr="00AD57EF" w:rsidRDefault="007F3D0E" w:rsidP="00B3400A">
      <w:pPr>
        <w:pStyle w:val="2"/>
      </w:pPr>
      <w:r w:rsidRPr="00AD57EF">
        <w:t xml:space="preserve">Структура </w:t>
      </w:r>
      <w:r w:rsidR="009B4BCD" w:rsidRPr="00AD57EF">
        <w:t>учебной дисциплины</w:t>
      </w:r>
      <w:r w:rsidRPr="00AD57EF">
        <w:t xml:space="preserve"> для обучающихся </w:t>
      </w:r>
      <w:r w:rsidR="00F968C8" w:rsidRPr="00AD57EF">
        <w:t>по видам занятий</w:t>
      </w:r>
      <w:r w:rsidR="003631C8" w:rsidRPr="00AD57EF">
        <w:t xml:space="preserve"> 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AD57EF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AD57EF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AD57EF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AD57EF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AD57EF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AD57EF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 w:rsidRPr="00AD57EF">
              <w:rPr>
                <w:b/>
                <w:bCs/>
                <w:sz w:val="20"/>
                <w:szCs w:val="20"/>
              </w:rPr>
              <w:t>К</w:t>
            </w:r>
            <w:r w:rsidR="00262427" w:rsidRPr="00AD57EF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 w:rsidRPr="00AD57EF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AD57EF">
              <w:rPr>
                <w:b/>
                <w:bCs/>
                <w:sz w:val="20"/>
                <w:szCs w:val="20"/>
              </w:rPr>
              <w:t>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AD57EF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С</w:t>
            </w:r>
            <w:r w:rsidR="00262427" w:rsidRPr="00AD57EF">
              <w:rPr>
                <w:b/>
                <w:sz w:val="20"/>
                <w:szCs w:val="20"/>
              </w:rPr>
              <w:t>амостоятельная работа обучающегося, час</w:t>
            </w:r>
          </w:p>
        </w:tc>
      </w:tr>
      <w:tr w:rsidR="00262427" w:rsidRPr="00AD57EF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AD57EF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Pr="00AD57EF" w:rsidRDefault="00F25D79" w:rsidP="009B399A">
            <w:pPr>
              <w:ind w:left="28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к</w:t>
            </w:r>
            <w:r w:rsidR="00262427" w:rsidRPr="00AD57EF">
              <w:rPr>
                <w:b/>
                <w:sz w:val="20"/>
                <w:szCs w:val="20"/>
              </w:rPr>
              <w:t>урсовая работа/</w:t>
            </w:r>
          </w:p>
          <w:p w:rsidR="00262427" w:rsidRPr="00AD57EF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AD57EF" w:rsidRDefault="00262427" w:rsidP="009B399A">
            <w:pPr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ромежуточная аттестация, час</w:t>
            </w:r>
          </w:p>
        </w:tc>
      </w:tr>
      <w:tr w:rsidR="00262427" w:rsidRPr="00AD57EF" w:rsidTr="0012098B">
        <w:trPr>
          <w:cantSplit/>
          <w:trHeight w:val="227"/>
        </w:trPr>
        <w:tc>
          <w:tcPr>
            <w:tcW w:w="1943" w:type="dxa"/>
          </w:tcPr>
          <w:p w:rsidR="00262427" w:rsidRPr="00AD57EF" w:rsidRDefault="001F6EFF" w:rsidP="009B399A">
            <w:r>
              <w:t>1</w:t>
            </w:r>
            <w:r w:rsidR="00262427" w:rsidRPr="00AD57EF">
              <w:t xml:space="preserve"> семестр</w:t>
            </w:r>
          </w:p>
        </w:tc>
        <w:tc>
          <w:tcPr>
            <w:tcW w:w="1130" w:type="dxa"/>
          </w:tcPr>
          <w:p w:rsidR="0054241E" w:rsidRPr="00AD57EF" w:rsidRDefault="001F6EFF" w:rsidP="00E839DF">
            <w:pPr>
              <w:ind w:left="28"/>
              <w:jc w:val="center"/>
            </w:pPr>
            <w:r>
              <w:t>зачет</w:t>
            </w:r>
          </w:p>
        </w:tc>
        <w:tc>
          <w:tcPr>
            <w:tcW w:w="833" w:type="dxa"/>
          </w:tcPr>
          <w:p w:rsidR="00262427" w:rsidRPr="00AD57EF" w:rsidRDefault="00C25A6E" w:rsidP="00A16A9B">
            <w:pPr>
              <w:ind w:left="28"/>
              <w:jc w:val="center"/>
            </w:pPr>
            <w:r w:rsidRPr="00AD57EF">
              <w:t>1</w:t>
            </w:r>
            <w:r w:rsidR="001F6EFF">
              <w:t>08</w:t>
            </w:r>
          </w:p>
        </w:tc>
        <w:tc>
          <w:tcPr>
            <w:tcW w:w="834" w:type="dxa"/>
            <w:shd w:val="clear" w:color="auto" w:fill="auto"/>
          </w:tcPr>
          <w:p w:rsidR="00262427" w:rsidRPr="00AD57EF" w:rsidRDefault="00D7596C" w:rsidP="009B399A">
            <w:pPr>
              <w:ind w:left="28"/>
              <w:jc w:val="center"/>
            </w:pPr>
            <w:r w:rsidRPr="00AD57EF">
              <w:t>17</w:t>
            </w:r>
          </w:p>
        </w:tc>
        <w:tc>
          <w:tcPr>
            <w:tcW w:w="834" w:type="dxa"/>
            <w:shd w:val="clear" w:color="auto" w:fill="auto"/>
          </w:tcPr>
          <w:p w:rsidR="00262427" w:rsidRPr="00AD57EF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262427" w:rsidRPr="00AD57EF" w:rsidRDefault="00D7596C" w:rsidP="00602D12">
            <w:pPr>
              <w:ind w:left="28"/>
              <w:jc w:val="center"/>
            </w:pPr>
            <w:r w:rsidRPr="00AD57EF">
              <w:t>3</w:t>
            </w:r>
            <w:r w:rsidR="00602D12">
              <w:t>4</w:t>
            </w:r>
          </w:p>
        </w:tc>
        <w:tc>
          <w:tcPr>
            <w:tcW w:w="834" w:type="dxa"/>
            <w:shd w:val="clear" w:color="auto" w:fill="auto"/>
          </w:tcPr>
          <w:p w:rsidR="00262427" w:rsidRPr="00AD57EF" w:rsidRDefault="00262427" w:rsidP="00B63B7D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AD57EF" w:rsidRDefault="00262427" w:rsidP="00B63B7D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AD57EF" w:rsidRDefault="001F6EFF" w:rsidP="009B399A">
            <w:pPr>
              <w:ind w:left="28"/>
              <w:jc w:val="center"/>
            </w:pPr>
            <w:r>
              <w:t>57</w:t>
            </w:r>
          </w:p>
        </w:tc>
        <w:tc>
          <w:tcPr>
            <w:tcW w:w="837" w:type="dxa"/>
          </w:tcPr>
          <w:p w:rsidR="00262427" w:rsidRPr="00AD57EF" w:rsidRDefault="00262427" w:rsidP="009B399A">
            <w:pPr>
              <w:ind w:left="28"/>
              <w:jc w:val="center"/>
            </w:pPr>
          </w:p>
        </w:tc>
      </w:tr>
      <w:tr w:rsidR="00B63B7D" w:rsidRPr="00AD57EF" w:rsidTr="0012098B">
        <w:trPr>
          <w:cantSplit/>
          <w:trHeight w:val="227"/>
        </w:trPr>
        <w:tc>
          <w:tcPr>
            <w:tcW w:w="1943" w:type="dxa"/>
          </w:tcPr>
          <w:p w:rsidR="00B63B7D" w:rsidRPr="00AD57EF" w:rsidRDefault="00B63B7D" w:rsidP="009B399A">
            <w:pPr>
              <w:jc w:val="right"/>
            </w:pPr>
            <w:r w:rsidRPr="00AD57EF">
              <w:t>Всего:</w:t>
            </w:r>
          </w:p>
        </w:tc>
        <w:tc>
          <w:tcPr>
            <w:tcW w:w="1130" w:type="dxa"/>
          </w:tcPr>
          <w:p w:rsidR="00B63B7D" w:rsidRPr="00AD57EF" w:rsidRDefault="00B63B7D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B63B7D" w:rsidRPr="00AD57EF" w:rsidRDefault="00B63B7D" w:rsidP="007E6067">
            <w:pPr>
              <w:ind w:left="28"/>
              <w:jc w:val="center"/>
            </w:pPr>
            <w:r w:rsidRPr="00AD57EF">
              <w:t>1</w:t>
            </w:r>
            <w:r w:rsidR="001F6EFF">
              <w:t>08</w:t>
            </w:r>
          </w:p>
        </w:tc>
        <w:tc>
          <w:tcPr>
            <w:tcW w:w="834" w:type="dxa"/>
            <w:shd w:val="clear" w:color="auto" w:fill="auto"/>
          </w:tcPr>
          <w:p w:rsidR="00B63B7D" w:rsidRPr="00AD57EF" w:rsidRDefault="00D7596C" w:rsidP="007E6067">
            <w:pPr>
              <w:ind w:left="28"/>
              <w:jc w:val="center"/>
            </w:pPr>
            <w:r w:rsidRPr="00AD57EF">
              <w:t>17</w:t>
            </w:r>
          </w:p>
        </w:tc>
        <w:tc>
          <w:tcPr>
            <w:tcW w:w="834" w:type="dxa"/>
            <w:shd w:val="clear" w:color="auto" w:fill="auto"/>
          </w:tcPr>
          <w:p w:rsidR="00B63B7D" w:rsidRPr="00AD57EF" w:rsidRDefault="00B63B7D" w:rsidP="007E6067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B63B7D" w:rsidRPr="00AD57EF" w:rsidRDefault="00D7596C" w:rsidP="00602D12">
            <w:pPr>
              <w:ind w:left="28"/>
              <w:jc w:val="center"/>
            </w:pPr>
            <w:r w:rsidRPr="00AD57EF">
              <w:t>3</w:t>
            </w:r>
            <w:r w:rsidR="00602D12">
              <w:t>4</w:t>
            </w:r>
          </w:p>
        </w:tc>
        <w:tc>
          <w:tcPr>
            <w:tcW w:w="834" w:type="dxa"/>
            <w:shd w:val="clear" w:color="auto" w:fill="auto"/>
          </w:tcPr>
          <w:p w:rsidR="00B63B7D" w:rsidRPr="00AD57EF" w:rsidRDefault="00B63B7D" w:rsidP="007E6067">
            <w:pPr>
              <w:ind w:left="28"/>
              <w:jc w:val="center"/>
            </w:pPr>
          </w:p>
        </w:tc>
        <w:tc>
          <w:tcPr>
            <w:tcW w:w="834" w:type="dxa"/>
          </w:tcPr>
          <w:p w:rsidR="00B63B7D" w:rsidRPr="00AD57EF" w:rsidRDefault="00B63B7D" w:rsidP="007E6067">
            <w:pPr>
              <w:ind w:left="28"/>
              <w:jc w:val="center"/>
            </w:pPr>
          </w:p>
        </w:tc>
        <w:tc>
          <w:tcPr>
            <w:tcW w:w="834" w:type="dxa"/>
          </w:tcPr>
          <w:p w:rsidR="00B63B7D" w:rsidRPr="00AD57EF" w:rsidRDefault="001F6EFF" w:rsidP="007E6067">
            <w:pPr>
              <w:ind w:left="28"/>
              <w:jc w:val="center"/>
            </w:pPr>
            <w:r>
              <w:t>57</w:t>
            </w:r>
          </w:p>
        </w:tc>
        <w:tc>
          <w:tcPr>
            <w:tcW w:w="837" w:type="dxa"/>
          </w:tcPr>
          <w:p w:rsidR="00B63B7D" w:rsidRPr="00AD57EF" w:rsidRDefault="00B63B7D" w:rsidP="007E6067">
            <w:pPr>
              <w:ind w:left="28"/>
              <w:jc w:val="center"/>
            </w:pPr>
          </w:p>
        </w:tc>
      </w:tr>
    </w:tbl>
    <w:p w:rsidR="005776C0" w:rsidRPr="00AD57EF" w:rsidRDefault="005776C0" w:rsidP="00A440CC">
      <w:pPr>
        <w:pStyle w:val="af0"/>
        <w:numPr>
          <w:ilvl w:val="3"/>
          <w:numId w:val="7"/>
        </w:numPr>
        <w:jc w:val="both"/>
      </w:pPr>
    </w:p>
    <w:p w:rsidR="00B00330" w:rsidRPr="00AD57EF" w:rsidRDefault="00B00330" w:rsidP="00A440CC">
      <w:pPr>
        <w:pStyle w:val="af0"/>
        <w:numPr>
          <w:ilvl w:val="1"/>
          <w:numId w:val="7"/>
        </w:numPr>
        <w:jc w:val="both"/>
        <w:sectPr w:rsidR="00B00330" w:rsidRPr="00AD57EF" w:rsidSect="006113AA">
          <w:headerReference w:type="first" r:id="rId11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AD57EF" w:rsidRDefault="004D2D12" w:rsidP="00B3400A">
      <w:pPr>
        <w:pStyle w:val="2"/>
      </w:pPr>
      <w:r w:rsidRPr="00AD57EF">
        <w:t xml:space="preserve">Структура </w:t>
      </w:r>
      <w:r w:rsidR="009B4BCD" w:rsidRPr="00AD57EF">
        <w:t>учебной дисциплины</w:t>
      </w:r>
      <w:r w:rsidRPr="00AD57EF">
        <w:t xml:space="preserve"> для обучающихся по разделам и темам дисциплины: (очная форма обучения)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AD57EF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AD57EF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AD57EF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AD57EF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AD57EF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 w:rsidRPr="00AD57EF">
              <w:rPr>
                <w:b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Pr="00AD57EF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Наименование разделов, тем</w:t>
            </w:r>
            <w:r w:rsidR="00127577" w:rsidRPr="00AD57EF">
              <w:rPr>
                <w:b/>
                <w:sz w:val="18"/>
                <w:szCs w:val="18"/>
              </w:rPr>
              <w:t>;</w:t>
            </w:r>
          </w:p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форма</w:t>
            </w:r>
            <w:r w:rsidR="00127577" w:rsidRPr="00AD57EF">
              <w:rPr>
                <w:b/>
                <w:sz w:val="18"/>
                <w:szCs w:val="18"/>
              </w:rPr>
              <w:t>(ы)</w:t>
            </w:r>
            <w:r w:rsidRPr="00AD57EF"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AD57EF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AD57EF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Pr="00AD57EF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:rsidR="00CA318A" w:rsidRPr="00AD57EF" w:rsidRDefault="00A567FD" w:rsidP="00A567FD">
            <w:pPr>
              <w:jc w:val="center"/>
              <w:rPr>
                <w:b/>
                <w:sz w:val="20"/>
                <w:szCs w:val="20"/>
                <w:highlight w:val="yellow"/>
              </w:rPr>
            </w:pPr>
            <w:r w:rsidRPr="00AD57EF">
              <w:rPr>
                <w:b/>
                <w:sz w:val="20"/>
                <w:szCs w:val="20"/>
              </w:rPr>
              <w:t>формы промежуточного</w:t>
            </w:r>
            <w:r w:rsidR="00B73243" w:rsidRPr="00AD57EF">
              <w:rPr>
                <w:b/>
                <w:sz w:val="20"/>
                <w:szCs w:val="20"/>
              </w:rPr>
              <w:t xml:space="preserve"> </w:t>
            </w:r>
            <w:r w:rsidRPr="00AD57EF"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AD57EF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AD57EF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К</w:t>
            </w:r>
            <w:r w:rsidR="00386236" w:rsidRPr="00AD57EF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AD57EF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39050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AD57EF">
              <w:rPr>
                <w:b/>
                <w:sz w:val="18"/>
                <w:szCs w:val="18"/>
              </w:rPr>
              <w:t>Лабораторные работы</w:t>
            </w:r>
            <w:r w:rsidR="006A6AB0" w:rsidRPr="00AD57EF">
              <w:rPr>
                <w:b/>
                <w:sz w:val="18"/>
                <w:szCs w:val="18"/>
              </w:rPr>
              <w:t>/ индивидуальные занятия</w:t>
            </w:r>
            <w:r w:rsidRPr="00AD57EF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39050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AD57EF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AD57EF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AD57EF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AD57E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D57EF" w:rsidRDefault="00322BAB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AD57EF">
              <w:rPr>
                <w:b/>
              </w:rPr>
              <w:t>Первый</w:t>
            </w:r>
            <w:r w:rsidR="00BE5CA6" w:rsidRPr="00AD57EF">
              <w:rPr>
                <w:b/>
              </w:rPr>
              <w:t xml:space="preserve"> </w:t>
            </w:r>
            <w:r w:rsidR="00386236" w:rsidRPr="00AD57EF">
              <w:rPr>
                <w:b/>
              </w:rPr>
              <w:t xml:space="preserve"> семестр</w:t>
            </w:r>
          </w:p>
        </w:tc>
      </w:tr>
      <w:tr w:rsidR="005411F2" w:rsidRPr="00AD57EF" w:rsidTr="00FA2451">
        <w:trPr>
          <w:trHeight w:val="227"/>
        </w:trPr>
        <w:tc>
          <w:tcPr>
            <w:tcW w:w="1701" w:type="dxa"/>
            <w:vMerge w:val="restart"/>
          </w:tcPr>
          <w:p w:rsidR="00602D12" w:rsidRDefault="00602D12" w:rsidP="00364B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УК-5:</w:t>
            </w:r>
          </w:p>
          <w:p w:rsidR="00602D12" w:rsidRDefault="00602D12" w:rsidP="00364B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4E2FF9">
              <w:rPr>
                <w:rStyle w:val="fontstyle01"/>
                <w:rFonts w:ascii="Times New Roman" w:hAnsi="Times New Roman"/>
                <w:sz w:val="22"/>
                <w:szCs w:val="22"/>
              </w:rPr>
              <w:t>ИД-УК-5.3</w:t>
            </w:r>
          </w:p>
          <w:p w:rsidR="005411F2" w:rsidRPr="00AD57EF" w:rsidRDefault="005411F2" w:rsidP="00364B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>ОПК-</w:t>
            </w:r>
            <w:r w:rsidR="00602D12">
              <w:t>3</w:t>
            </w:r>
            <w:r w:rsidRPr="00AD57EF">
              <w:t xml:space="preserve">: </w:t>
            </w:r>
          </w:p>
          <w:p w:rsidR="005411F2" w:rsidRPr="00AD57EF" w:rsidRDefault="006642B9" w:rsidP="00364B6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</w:t>
            </w:r>
            <w:r w:rsidR="00602D12">
              <w:t>3</w:t>
            </w:r>
            <w:r>
              <w:t>.2</w:t>
            </w:r>
          </w:p>
          <w:p w:rsidR="006642B9" w:rsidRPr="00AD57EF" w:rsidRDefault="006642B9" w:rsidP="006642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</w:t>
            </w:r>
            <w:r w:rsidR="00602D12">
              <w:t>9</w:t>
            </w:r>
            <w:r w:rsidRPr="00AD57EF">
              <w:t xml:space="preserve">: </w:t>
            </w:r>
          </w:p>
          <w:p w:rsidR="006642B9" w:rsidRPr="00AD57EF" w:rsidRDefault="006642B9" w:rsidP="006642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</w:t>
            </w:r>
            <w:r w:rsidR="00602D12">
              <w:t>9</w:t>
            </w:r>
            <w:r>
              <w:t>.1</w:t>
            </w:r>
          </w:p>
          <w:p w:rsidR="005411F2" w:rsidRDefault="006642B9" w:rsidP="006642B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</w:t>
            </w:r>
            <w:r w:rsidR="00602D12">
              <w:t>9</w:t>
            </w:r>
            <w:r w:rsidRPr="00AD57EF">
              <w:t>.</w:t>
            </w:r>
            <w:r>
              <w:t>2</w:t>
            </w:r>
          </w:p>
          <w:p w:rsidR="006642B9" w:rsidRPr="00AD57EF" w:rsidRDefault="006642B9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11F2" w:rsidRPr="00AD57EF" w:rsidRDefault="005411F2" w:rsidP="00952D35">
            <w:pPr>
              <w:rPr>
                <w:b/>
              </w:rPr>
            </w:pPr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</w:t>
            </w:r>
            <w:r w:rsidRPr="00AD57EF">
              <w:rPr>
                <w:b/>
              </w:rPr>
              <w:t xml:space="preserve">. </w:t>
            </w:r>
            <w:r w:rsidRPr="00AD57EF">
              <w:t>Информационная культура</w:t>
            </w:r>
          </w:p>
        </w:tc>
        <w:tc>
          <w:tcPr>
            <w:tcW w:w="815" w:type="dxa"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2</w:t>
            </w:r>
          </w:p>
        </w:tc>
        <w:tc>
          <w:tcPr>
            <w:tcW w:w="815" w:type="dxa"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</w:p>
        </w:tc>
        <w:tc>
          <w:tcPr>
            <w:tcW w:w="816" w:type="dxa"/>
          </w:tcPr>
          <w:p w:rsidR="005411F2" w:rsidRPr="00AD57EF" w:rsidRDefault="005411F2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5411F2" w:rsidRPr="00AD57EF" w:rsidRDefault="00500A0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4002" w:type="dxa"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5411F2" w:rsidRPr="00AD57EF" w:rsidTr="00FA2451">
        <w:tc>
          <w:tcPr>
            <w:tcW w:w="1701" w:type="dxa"/>
            <w:vMerge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11F2" w:rsidRPr="00AD57EF" w:rsidRDefault="005411F2" w:rsidP="00952D35">
            <w:r w:rsidRPr="00AD57EF">
              <w:t>Тема 1.1 Решение задач с использованием вычислительной техники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00A0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4002" w:type="dxa"/>
            <w:vMerge w:val="restart"/>
          </w:tcPr>
          <w:p w:rsidR="005411F2" w:rsidRPr="00AD57EF" w:rsidRDefault="005411F2" w:rsidP="00E839DF">
            <w:pPr>
              <w:ind w:left="360"/>
              <w:jc w:val="both"/>
            </w:pPr>
            <w:r>
              <w:t>С</w:t>
            </w:r>
            <w:r w:rsidRPr="00AD57EF">
              <w:t>обеседование;</w:t>
            </w:r>
          </w:p>
          <w:p w:rsidR="005411F2" w:rsidRPr="00AD57EF" w:rsidRDefault="005411F2" w:rsidP="00E839DF">
            <w:pPr>
              <w:ind w:left="360"/>
              <w:jc w:val="both"/>
            </w:pPr>
            <w:r>
              <w:t>Р</w:t>
            </w:r>
            <w:r w:rsidRPr="00AD57EF">
              <w:t>еферат</w:t>
            </w:r>
          </w:p>
          <w:p w:rsidR="005411F2" w:rsidRPr="00AD57EF" w:rsidRDefault="005411F2" w:rsidP="00E839DF">
            <w:pPr>
              <w:ind w:left="360"/>
              <w:jc w:val="both"/>
            </w:pPr>
            <w:r>
              <w:t>З</w:t>
            </w:r>
            <w:r w:rsidRPr="00AD57EF">
              <w:t>ащита лабораторной работы;</w:t>
            </w:r>
          </w:p>
          <w:p w:rsidR="005411F2" w:rsidRPr="00AD57EF" w:rsidRDefault="005411F2" w:rsidP="00E839DF">
            <w:pPr>
              <w:ind w:left="360"/>
              <w:jc w:val="both"/>
            </w:pPr>
            <w:r>
              <w:t>К</w:t>
            </w:r>
            <w:r w:rsidRPr="00AD57EF">
              <w:t>онтрольная работа</w:t>
            </w:r>
          </w:p>
        </w:tc>
      </w:tr>
      <w:tr w:rsidR="005411F2" w:rsidRPr="00AD57EF" w:rsidTr="00FA2451">
        <w:tc>
          <w:tcPr>
            <w:tcW w:w="1701" w:type="dxa"/>
            <w:vMerge/>
          </w:tcPr>
          <w:p w:rsidR="005411F2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411F2" w:rsidRPr="00AD57EF" w:rsidRDefault="005411F2" w:rsidP="00952D35">
            <w:r w:rsidRPr="00AD57EF">
              <w:t>Тема 1.2 История развития ЭВМ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5411F2" w:rsidRPr="00AD57EF" w:rsidRDefault="00500A0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4002" w:type="dxa"/>
            <w:vMerge/>
          </w:tcPr>
          <w:p w:rsidR="005411F2" w:rsidRPr="00AD57EF" w:rsidRDefault="005411F2" w:rsidP="00793419">
            <w:pPr>
              <w:pStyle w:val="af0"/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5411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DC0A32"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I</w:t>
            </w:r>
            <w:r w:rsidRPr="00AD57EF">
              <w:rPr>
                <w:b/>
              </w:rPr>
              <w:t xml:space="preserve">. </w:t>
            </w:r>
            <w:r w:rsidRPr="00AD57EF">
              <w:t>Базовые алгоритмические конструкции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15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3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5411F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5</w:t>
            </w:r>
          </w:p>
        </w:tc>
        <w:tc>
          <w:tcPr>
            <w:tcW w:w="4002" w:type="dxa"/>
            <w:vMerge/>
          </w:tcPr>
          <w:p w:rsidR="005411F2" w:rsidRPr="00AD57EF" w:rsidRDefault="005411F2" w:rsidP="00793419">
            <w:pPr>
              <w:pStyle w:val="af0"/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A35FCF">
            <w:pPr>
              <w:pStyle w:val="af0"/>
              <w:numPr>
                <w:ilvl w:val="0"/>
                <w:numId w:val="20"/>
              </w:numPr>
              <w:tabs>
                <w:tab w:val="left" w:pos="228"/>
              </w:tabs>
              <w:ind w:left="34" w:hanging="448"/>
            </w:pPr>
            <w:r w:rsidRPr="00AD57EF">
              <w:t xml:space="preserve">Тема 2.1 Основные средства программирования языка </w:t>
            </w:r>
            <w:r w:rsidRPr="00AD57EF">
              <w:rPr>
                <w:lang w:val="en-US"/>
              </w:rPr>
              <w:t>VBA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793419">
            <w:pPr>
              <w:pStyle w:val="af0"/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4420CA">
            <w:pPr>
              <w:rPr>
                <w:bCs/>
              </w:rPr>
            </w:pPr>
            <w:r w:rsidRPr="00AD57EF">
              <w:t xml:space="preserve">Тема 2.2 </w:t>
            </w:r>
            <w:r w:rsidRPr="00AD57EF">
              <w:rPr>
                <w:bCs/>
              </w:rPr>
              <w:t>Программирование алгоритмов разветвляющихся структур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DC0A32">
            <w:r w:rsidRPr="00AD57EF">
              <w:t xml:space="preserve">Тема 2.3 </w:t>
            </w:r>
            <w:r w:rsidRPr="00AD57EF">
              <w:rPr>
                <w:bCs/>
              </w:rPr>
              <w:t>Подпрограммы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8753EC">
            <w:pPr>
              <w:rPr>
                <w:bCs/>
              </w:rPr>
            </w:pPr>
            <w:r w:rsidRPr="00AD57EF">
              <w:t xml:space="preserve">Тема 2.4 </w:t>
            </w:r>
            <w:r w:rsidRPr="00AD57EF">
              <w:rPr>
                <w:bCs/>
              </w:rPr>
              <w:t>Программирование алгоритмов циклических  структур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4420CA">
            <w:r w:rsidRPr="00AD57EF">
              <w:t>Тема 2.5 Базовые алгоритмы циклических структур и их программирование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E60BE4">
        <w:trPr>
          <w:trHeight w:val="58"/>
        </w:trPr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8753EC">
            <w:pPr>
              <w:rPr>
                <w:bCs/>
              </w:rPr>
            </w:pPr>
            <w:r w:rsidRPr="00AD57EF">
              <w:t xml:space="preserve">Тема 2.6 </w:t>
            </w:r>
            <w:r w:rsidRPr="00AD57EF">
              <w:rPr>
                <w:bCs/>
              </w:rPr>
              <w:t xml:space="preserve">Программирование алгоритмов формирования и обработки одномерных массивов  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2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4420CA">
            <w:r w:rsidRPr="00AD57EF">
              <w:t xml:space="preserve">Тема 2.7 </w:t>
            </w:r>
            <w:r w:rsidRPr="00AD57EF">
              <w:rPr>
                <w:bCs/>
              </w:rPr>
              <w:t xml:space="preserve">Программирование алгоритмов формирования и обработки двумерных массивов  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3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8753EC">
            <w:r w:rsidRPr="00AD57EF">
              <w:t xml:space="preserve">Лабораторная работа №1 </w:t>
            </w:r>
          </w:p>
          <w:p w:rsidR="005411F2" w:rsidRPr="00AD57EF" w:rsidRDefault="005411F2" w:rsidP="008753EC">
            <w:r w:rsidRPr="00AD57EF">
              <w:rPr>
                <w:bCs/>
              </w:rPr>
              <w:t>Разработка  алгоритмов линейной структуры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8753EC">
            <w:r w:rsidRPr="00AD57EF">
              <w:t xml:space="preserve">Лабораторная работа №2 </w:t>
            </w:r>
          </w:p>
          <w:p w:rsidR="005411F2" w:rsidRPr="00AD57EF" w:rsidRDefault="005411F2" w:rsidP="008753EC">
            <w:r w:rsidRPr="00AD57EF">
              <w:rPr>
                <w:bCs/>
              </w:rPr>
              <w:t>Разработка  алгоритмов разветвленной структуры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6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>Лабораторная работа №3</w:t>
            </w:r>
          </w:p>
          <w:p w:rsidR="005411F2" w:rsidRPr="00AD57EF" w:rsidRDefault="005411F2" w:rsidP="00227845">
            <w:r w:rsidRPr="00AD57EF">
              <w:rPr>
                <w:bCs/>
              </w:rPr>
              <w:t>Поиск экстремумов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 xml:space="preserve">Лабораторная работа №4 </w:t>
            </w:r>
          </w:p>
          <w:p w:rsidR="005411F2" w:rsidRPr="00AD57EF" w:rsidRDefault="005411F2" w:rsidP="00227845">
            <w:r w:rsidRPr="00AD57EF">
              <w:rPr>
                <w:bCs/>
              </w:rPr>
              <w:t>Разработка  алгоритмов циклической структуры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6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 xml:space="preserve">Лабораторная работа №5 </w:t>
            </w:r>
          </w:p>
          <w:p w:rsidR="005411F2" w:rsidRPr="00AD57EF" w:rsidRDefault="005411F2" w:rsidP="00227845">
            <w:r w:rsidRPr="00AD57EF">
              <w:rPr>
                <w:bCs/>
              </w:rPr>
              <w:t>Табулирование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 xml:space="preserve">Лабораторная работа № 6 </w:t>
            </w:r>
          </w:p>
          <w:p w:rsidR="005411F2" w:rsidRPr="00AD57EF" w:rsidRDefault="005411F2" w:rsidP="00227845">
            <w:r w:rsidRPr="00AD57EF">
              <w:rPr>
                <w:bCs/>
              </w:rPr>
              <w:t>Обработка одномерных массивов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D57EF">
              <w:t>6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5411F2" w:rsidRPr="00AD57EF" w:rsidTr="002158DE">
        <w:tc>
          <w:tcPr>
            <w:tcW w:w="1701" w:type="dxa"/>
            <w:vMerge/>
          </w:tcPr>
          <w:p w:rsidR="005411F2" w:rsidRPr="00AD57EF" w:rsidRDefault="005411F2" w:rsidP="0015322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shd w:val="clear" w:color="auto" w:fill="D6E3BC" w:themeFill="accent3" w:themeFillTint="66"/>
          </w:tcPr>
          <w:p w:rsidR="005411F2" w:rsidRPr="00AD57EF" w:rsidRDefault="005411F2" w:rsidP="00227845">
            <w:r w:rsidRPr="00AD57EF">
              <w:t>Лабораторная работа № 7</w:t>
            </w:r>
          </w:p>
          <w:p w:rsidR="005411F2" w:rsidRPr="00AD57EF" w:rsidRDefault="005411F2" w:rsidP="00227845">
            <w:r w:rsidRPr="00AD57EF">
              <w:rPr>
                <w:bCs/>
              </w:rPr>
              <w:t>Обработка матриц</w:t>
            </w: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411F2" w:rsidRPr="00AD57EF" w:rsidRDefault="005411F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5411F2" w:rsidRPr="00AD57EF" w:rsidRDefault="005411F2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411F2" w:rsidRPr="00AD57EF" w:rsidRDefault="005411F2" w:rsidP="008753E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5411F2" w:rsidRPr="00AD57EF" w:rsidRDefault="005411F2" w:rsidP="003A3CAB">
            <w:pPr>
              <w:jc w:val="both"/>
            </w:pPr>
          </w:p>
        </w:tc>
      </w:tr>
      <w:tr w:rsidR="00292E93" w:rsidRPr="00AD57EF" w:rsidTr="00FA2451">
        <w:tc>
          <w:tcPr>
            <w:tcW w:w="1701" w:type="dxa"/>
          </w:tcPr>
          <w:p w:rsidR="00292E93" w:rsidRPr="00AD57EF" w:rsidRDefault="005411F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>Все индикаторы</w:t>
            </w:r>
          </w:p>
        </w:tc>
        <w:tc>
          <w:tcPr>
            <w:tcW w:w="5953" w:type="dxa"/>
          </w:tcPr>
          <w:p w:rsidR="00292E93" w:rsidRPr="00AD57EF" w:rsidRDefault="002C2D71" w:rsidP="00B6294E">
            <w:r>
              <w:t>Зачет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292E93" w:rsidRPr="00E839D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shd w:val="clear" w:color="auto" w:fill="auto"/>
          </w:tcPr>
          <w:p w:rsidR="00292E93" w:rsidRPr="00AD57EF" w:rsidRDefault="002C2D71" w:rsidP="003D1A58">
            <w:pPr>
              <w:tabs>
                <w:tab w:val="left" w:pos="708"/>
                <w:tab w:val="right" w:leader="underscore" w:pos="9639"/>
              </w:tabs>
            </w:pPr>
            <w:r>
              <w:t>Зачет в устной форме</w:t>
            </w:r>
          </w:p>
        </w:tc>
      </w:tr>
      <w:tr w:rsidR="00292E93" w:rsidRPr="00AD57EF" w:rsidTr="00FA2451">
        <w:tc>
          <w:tcPr>
            <w:tcW w:w="1701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AD57EF">
              <w:rPr>
                <w:b/>
              </w:rPr>
              <w:t>ИТОГО за первый семестр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17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292E93" w:rsidRPr="00AD57EF" w:rsidRDefault="00292E93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3</w:t>
            </w:r>
            <w:r w:rsidR="00602D12">
              <w:rPr>
                <w:b/>
              </w:rPr>
              <w:t>4</w:t>
            </w:r>
          </w:p>
        </w:tc>
        <w:tc>
          <w:tcPr>
            <w:tcW w:w="816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:rsidR="00292E93" w:rsidRPr="00AD57EF" w:rsidRDefault="00500A0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7</w:t>
            </w:r>
          </w:p>
        </w:tc>
        <w:tc>
          <w:tcPr>
            <w:tcW w:w="4002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292E93" w:rsidRPr="00AD57EF" w:rsidTr="00FA2451">
        <w:tc>
          <w:tcPr>
            <w:tcW w:w="1701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 w:rsidRPr="00AD57EF"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17</w:t>
            </w:r>
          </w:p>
        </w:tc>
        <w:tc>
          <w:tcPr>
            <w:tcW w:w="815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292E93" w:rsidRPr="00AD57EF" w:rsidRDefault="00292E93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D57EF">
              <w:rPr>
                <w:b/>
              </w:rPr>
              <w:t>3</w:t>
            </w:r>
            <w:r w:rsidR="00602D12">
              <w:rPr>
                <w:b/>
              </w:rPr>
              <w:t>4</w:t>
            </w:r>
          </w:p>
        </w:tc>
        <w:tc>
          <w:tcPr>
            <w:tcW w:w="816" w:type="dxa"/>
          </w:tcPr>
          <w:p w:rsidR="00292E93" w:rsidRPr="00AD57EF" w:rsidRDefault="00292E93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:rsidR="00292E93" w:rsidRPr="00AD57EF" w:rsidRDefault="00500A0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7</w:t>
            </w:r>
          </w:p>
        </w:tc>
        <w:tc>
          <w:tcPr>
            <w:tcW w:w="4002" w:type="dxa"/>
          </w:tcPr>
          <w:p w:rsidR="00292E93" w:rsidRPr="00AD57EF" w:rsidRDefault="00292E93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:rsidR="00D965B9" w:rsidRPr="00AD57EF" w:rsidRDefault="00D965B9" w:rsidP="00A440CC">
      <w:pPr>
        <w:pStyle w:val="af0"/>
        <w:numPr>
          <w:ilvl w:val="3"/>
          <w:numId w:val="7"/>
        </w:numPr>
        <w:jc w:val="both"/>
      </w:pPr>
    </w:p>
    <w:p w:rsidR="00D965B9" w:rsidRPr="00AD57EF" w:rsidRDefault="00D965B9" w:rsidP="00A440CC">
      <w:pPr>
        <w:pStyle w:val="af0"/>
        <w:numPr>
          <w:ilvl w:val="1"/>
          <w:numId w:val="7"/>
        </w:numPr>
        <w:jc w:val="both"/>
        <w:sectPr w:rsidR="00D965B9" w:rsidRPr="00AD57EF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Pr="00AD57EF" w:rsidRDefault="00F57450" w:rsidP="00F60511">
      <w:pPr>
        <w:pStyle w:val="2"/>
      </w:pPr>
      <w:r w:rsidRPr="00AD57EF">
        <w:t>Краткое с</w:t>
      </w:r>
      <w:r w:rsidR="00F60511" w:rsidRPr="00AD57EF">
        <w:t xml:space="preserve">одержание </w:t>
      </w:r>
      <w:r w:rsidR="009B4BCD" w:rsidRPr="00AD57EF">
        <w:t>учебной дисциплины</w:t>
      </w:r>
    </w:p>
    <w:tbl>
      <w:tblPr>
        <w:tblW w:w="10064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976"/>
        <w:gridCol w:w="5812"/>
      </w:tblGrid>
      <w:tr w:rsidR="006E5EA3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AD57EF" w:rsidRDefault="006E5EA3" w:rsidP="00103EC2">
            <w:pPr>
              <w:jc w:val="center"/>
              <w:rPr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AD57EF" w:rsidRDefault="006E5EA3" w:rsidP="00103EC2">
            <w:pPr>
              <w:jc w:val="center"/>
              <w:rPr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AD57EF" w:rsidRDefault="006E5EA3" w:rsidP="00AD57EF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Содержание раздела (темы)</w:t>
            </w:r>
          </w:p>
        </w:tc>
      </w:tr>
      <w:tr w:rsidR="006E5EA3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AD57EF" w:rsidRDefault="006E5EA3" w:rsidP="00F60511">
            <w:pPr>
              <w:rPr>
                <w:b/>
                <w:bCs/>
                <w:lang w:val="en-US"/>
              </w:rPr>
            </w:pPr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AD57EF" w:rsidRDefault="00BC7904" w:rsidP="00BC7904">
            <w:pPr>
              <w:rPr>
                <w:b/>
              </w:rPr>
            </w:pPr>
            <w:r w:rsidRPr="00AD57EF">
              <w:rPr>
                <w:b/>
              </w:rPr>
              <w:t>Информационная культура</w:t>
            </w:r>
          </w:p>
        </w:tc>
      </w:tr>
      <w:tr w:rsidR="006E5EA3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AD57EF" w:rsidRDefault="006E5EA3" w:rsidP="00F60511">
            <w:pPr>
              <w:rPr>
                <w:bCs/>
              </w:rPr>
            </w:pPr>
            <w:r w:rsidRPr="00AD57EF">
              <w:rPr>
                <w:bCs/>
              </w:rPr>
              <w:t>Тема 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AD57EF" w:rsidRDefault="00BC7904" w:rsidP="00453D8F">
            <w:r w:rsidRPr="00AD57EF">
              <w:t>Решение задач с использованием вычислительной техник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AD57EF" w:rsidRDefault="004A2337" w:rsidP="005C17FD">
            <w:r w:rsidRPr="00AD57EF">
              <w:t>Этапы решения задач. Базовые алгоритмические структуры. Проблемы разработки программ.</w:t>
            </w:r>
          </w:p>
        </w:tc>
      </w:tr>
      <w:tr w:rsidR="006E5EA3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E5EA3" w:rsidRPr="00AD57EF" w:rsidRDefault="006E5EA3" w:rsidP="00F60511">
            <w:pPr>
              <w:rPr>
                <w:b/>
                <w:bCs/>
                <w:lang w:val="en-US"/>
              </w:rPr>
            </w:pPr>
            <w:r w:rsidRPr="00AD57EF">
              <w:rPr>
                <w:b/>
                <w:bCs/>
              </w:rPr>
              <w:t xml:space="preserve">Раздел </w:t>
            </w:r>
            <w:r w:rsidRPr="00AD57EF"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E5EA3" w:rsidRPr="00AD57EF" w:rsidRDefault="00BC7904" w:rsidP="00F60511">
            <w:pPr>
              <w:rPr>
                <w:b/>
              </w:rPr>
            </w:pPr>
            <w:r w:rsidRPr="00AD57EF">
              <w:rPr>
                <w:b/>
              </w:rPr>
              <w:t>Базовые алгоритмические конструкции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F60511">
            <w:pPr>
              <w:rPr>
                <w:bCs/>
              </w:rPr>
            </w:pPr>
            <w:r w:rsidRPr="00AD57EF"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4A2337" w:rsidP="00A35FCF">
            <w:pPr>
              <w:pStyle w:val="af0"/>
              <w:numPr>
                <w:ilvl w:val="0"/>
                <w:numId w:val="20"/>
              </w:numPr>
              <w:tabs>
                <w:tab w:val="left" w:pos="228"/>
              </w:tabs>
              <w:ind w:left="34" w:hanging="448"/>
            </w:pPr>
            <w:r w:rsidRPr="00AD57EF">
              <w:t xml:space="preserve">Основные средства программирования языка </w:t>
            </w:r>
            <w:r w:rsidRPr="00AD57EF">
              <w:rPr>
                <w:lang w:val="en-US"/>
              </w:rPr>
              <w:t>VBA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4A2337" w:rsidP="00563225">
            <w:pPr>
              <w:rPr>
                <w:b/>
              </w:rPr>
            </w:pPr>
            <w:r w:rsidRPr="00AD57EF">
              <w:t xml:space="preserve">Синтаксис, алфавит языка </w:t>
            </w:r>
            <w:r w:rsidRPr="00AD57EF">
              <w:rPr>
                <w:lang w:val="en-US"/>
              </w:rPr>
              <w:t>VBA</w:t>
            </w:r>
            <w:r w:rsidRPr="00AD57EF">
              <w:t>. Типы данных и способы их объявления. Выражения, встроенные функции и методы. Преобразование данных в выражениях и операторе присваивания.</w:t>
            </w:r>
            <w:r w:rsidR="00EC0672" w:rsidRPr="00AD57EF">
              <w:t xml:space="preserve"> Средства программирования программ линейной структуры.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F60511">
            <w:pPr>
              <w:rPr>
                <w:bCs/>
              </w:rPr>
            </w:pPr>
            <w:r w:rsidRPr="00AD57EF"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EC0672" w:rsidP="008753EC">
            <w:pPr>
              <w:rPr>
                <w:bCs/>
              </w:rPr>
            </w:pPr>
            <w:r w:rsidRPr="00AD57EF">
              <w:rPr>
                <w:bCs/>
              </w:rPr>
              <w:t>Программирование алгоритмов разветвляющихся структур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EC0672" w:rsidP="00F60511">
            <w:r w:rsidRPr="00AD57EF">
              <w:t>Средства программирования разветвляющихся  структур.</w:t>
            </w:r>
          </w:p>
          <w:p w:rsidR="00EC0672" w:rsidRPr="00AD57EF" w:rsidRDefault="00EC0672" w:rsidP="00F60511">
            <w:pPr>
              <w:rPr>
                <w:bCs/>
              </w:rPr>
            </w:pPr>
            <w:r w:rsidRPr="00AD57EF">
              <w:t>Базовые алгоритмы разветвляющихся структур и их программирование.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F60511">
            <w:pPr>
              <w:rPr>
                <w:bCs/>
              </w:rPr>
            </w:pPr>
            <w:r w:rsidRPr="00AD57EF"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8753EC">
            <w:r w:rsidRPr="00AD57EF">
              <w:rPr>
                <w:bCs/>
              </w:rPr>
              <w:t>Подпрограмм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BB20B3" w:rsidP="00F60511">
            <w:pPr>
              <w:rPr>
                <w:bCs/>
              </w:rPr>
            </w:pPr>
            <w:r w:rsidRPr="00AD57EF">
              <w:rPr>
                <w:bCs/>
              </w:rPr>
              <w:t>Процедуры и функции</w:t>
            </w:r>
            <w:r w:rsidR="00EC0672" w:rsidRPr="00AD57EF">
              <w:rPr>
                <w:bCs/>
              </w:rPr>
              <w:t xml:space="preserve">. Создание и использование подпрограмм. Передача аргументов по значению и ссылке. 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8753EC">
            <w:pPr>
              <w:rPr>
                <w:bCs/>
              </w:rPr>
            </w:pPr>
            <w:r w:rsidRPr="00AD57EF">
              <w:rPr>
                <w:bCs/>
              </w:rPr>
              <w:t>Тема 2.4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EC0672" w:rsidP="008753EC">
            <w:pPr>
              <w:rPr>
                <w:bCs/>
              </w:rPr>
            </w:pPr>
            <w:r w:rsidRPr="00AD57EF">
              <w:rPr>
                <w:bCs/>
              </w:rPr>
              <w:t>Программирование алгоритмов циклических  структур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EC0672" w:rsidRPr="00AD57EF" w:rsidRDefault="00EC0672" w:rsidP="00EC0672">
            <w:r w:rsidRPr="00AD57EF">
              <w:t xml:space="preserve">Средства программирования регулярных и итеративных  циклических структур. </w:t>
            </w:r>
          </w:p>
          <w:p w:rsidR="00BC7904" w:rsidRPr="00AD57EF" w:rsidRDefault="00BC7904" w:rsidP="00F60511">
            <w:pPr>
              <w:rPr>
                <w:bCs/>
              </w:rPr>
            </w:pP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8753EC">
            <w:pPr>
              <w:rPr>
                <w:bCs/>
              </w:rPr>
            </w:pPr>
            <w:r w:rsidRPr="00AD57EF">
              <w:rPr>
                <w:bCs/>
              </w:rPr>
              <w:t>Тема 2.5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1D315C" w:rsidP="008753EC">
            <w:r w:rsidRPr="00AD57EF">
              <w:t>Базовые алгоритмы циклических структур и их программирование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1D315C" w:rsidP="00F60511">
            <w:pPr>
              <w:rPr>
                <w:bCs/>
              </w:rPr>
            </w:pPr>
            <w:r w:rsidRPr="00AD57EF">
              <w:t>Табулирование функций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8753EC">
            <w:pPr>
              <w:rPr>
                <w:bCs/>
              </w:rPr>
            </w:pPr>
            <w:r w:rsidRPr="00AD57EF">
              <w:rPr>
                <w:bCs/>
              </w:rPr>
              <w:t>Тема 2.6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D24DF5" w:rsidP="00D24DF5">
            <w:pPr>
              <w:rPr>
                <w:bCs/>
              </w:rPr>
            </w:pPr>
            <w:r w:rsidRPr="00AD57EF">
              <w:rPr>
                <w:bCs/>
              </w:rPr>
              <w:t xml:space="preserve">Программирование алгоритмов формирования и обработки одномерных массивов 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D24DF5" w:rsidP="00F60511">
            <w:pPr>
              <w:rPr>
                <w:bCs/>
              </w:rPr>
            </w:pPr>
            <w:r w:rsidRPr="00AD57EF">
              <w:rPr>
                <w:bCs/>
              </w:rPr>
              <w:t>Средства описания и работы с одномерными массивами. Динамические массивы. Базовые алгоритмы обработки одномерных массивов.</w:t>
            </w:r>
          </w:p>
        </w:tc>
      </w:tr>
      <w:tr w:rsidR="00BC7904" w:rsidRPr="00AD57EF" w:rsidTr="004F753D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BC7904" w:rsidP="00F60511">
            <w:pPr>
              <w:rPr>
                <w:bCs/>
              </w:rPr>
            </w:pPr>
            <w:r w:rsidRPr="00AD57EF">
              <w:rPr>
                <w:bCs/>
              </w:rPr>
              <w:t>Тема 2.7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C7904" w:rsidRPr="00AD57EF" w:rsidRDefault="0052740C" w:rsidP="008753EC">
            <w:r w:rsidRPr="00AD57EF">
              <w:rPr>
                <w:bCs/>
              </w:rPr>
              <w:t xml:space="preserve">Программирование алгоритмов формирования и обработки двумерных массивов 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C7904" w:rsidRPr="00AD57EF" w:rsidRDefault="0052740C" w:rsidP="0052740C">
            <w:pPr>
              <w:rPr>
                <w:bCs/>
              </w:rPr>
            </w:pPr>
            <w:r w:rsidRPr="00AD57EF">
              <w:rPr>
                <w:bCs/>
              </w:rPr>
              <w:t>Средства описания и работы с двумерными массивами. Базовые алгоритмы обработки двумерных массивов.</w:t>
            </w:r>
          </w:p>
        </w:tc>
      </w:tr>
    </w:tbl>
    <w:p w:rsidR="00AB3C63" w:rsidRPr="00AD57EF" w:rsidRDefault="00AB3C63" w:rsidP="00AB3C63">
      <w:pPr>
        <w:pStyle w:val="2"/>
        <w:numPr>
          <w:ilvl w:val="0"/>
          <w:numId w:val="0"/>
        </w:numPr>
        <w:ind w:left="568"/>
      </w:pPr>
    </w:p>
    <w:p w:rsidR="00F062CE" w:rsidRPr="00AD57EF" w:rsidRDefault="00F062CE" w:rsidP="00F062CE">
      <w:pPr>
        <w:pStyle w:val="2"/>
      </w:pPr>
      <w:r w:rsidRPr="00AD57EF">
        <w:t>Организация самостоятельной работы обучающихся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Самостоятельная работа студента – обязательная часть образовательного процесса, направленная на развитие готовности к профессиональному и личностному самообразованию, </w:t>
      </w:r>
      <w:r w:rsidR="00BF61B9" w:rsidRPr="00AD57EF">
        <w:rPr>
          <w:sz w:val="24"/>
          <w:szCs w:val="24"/>
        </w:rPr>
        <w:t xml:space="preserve">на </w:t>
      </w:r>
      <w:r w:rsidRPr="00AD57EF">
        <w:rPr>
          <w:sz w:val="24"/>
          <w:szCs w:val="24"/>
        </w:rPr>
        <w:t>проектирование дальнейшего образовательного маршрута и профессиональной карьеры.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Самостоятельная работа обучающихся по дисциплине организована как совокупность аудиторных и внеаудиторных занятий и работ, обеспечивающих успешное освоение дисциплины. 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Аудиторная самостоятельная работа обучающихся по дисциплине выполняется на учебных занятиях под руководством преподавателя и по его заданию.</w:t>
      </w:r>
      <w:r w:rsidR="000C1C3C" w:rsidRPr="00AD57EF">
        <w:rPr>
          <w:sz w:val="24"/>
          <w:szCs w:val="24"/>
        </w:rPr>
        <w:t xml:space="preserve"> </w:t>
      </w:r>
      <w:r w:rsidRPr="00AD57EF">
        <w:rPr>
          <w:sz w:val="24"/>
          <w:szCs w:val="24"/>
        </w:rPr>
        <w:t>Аудиторная самостоятельная работа обучающихся входит в общий объем времени, отведенного учебным планом</w:t>
      </w:r>
      <w:r w:rsidR="000C1C3C" w:rsidRPr="00AD57EF">
        <w:rPr>
          <w:sz w:val="24"/>
          <w:szCs w:val="24"/>
        </w:rPr>
        <w:t xml:space="preserve"> </w:t>
      </w:r>
      <w:r w:rsidRPr="00AD57EF">
        <w:rPr>
          <w:sz w:val="24"/>
          <w:szCs w:val="24"/>
        </w:rPr>
        <w:t xml:space="preserve">на аудиторную работу, и регламентируется расписанием учебных занятий. 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Внеаудиторная самостоятельная работа обучающихся – планируемая учебная, научно-исследовательская, практическая работа обучающихся, выполняемая во внеаудиторное время по заданию и при методическом руководстве преподавателя, но без его непосредственного участия, расписанием учебных занятий не регламентируется.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Внеаудиторная самостоятельная работа обучающихся включает в себя: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у к лекциям и лабораторным занятиям, экзаменам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изучение учебных пособий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изучение</w:t>
      </w:r>
      <w:r w:rsidR="009B399A" w:rsidRPr="00AD57EF">
        <w:rPr>
          <w:sz w:val="24"/>
          <w:szCs w:val="24"/>
        </w:rPr>
        <w:t xml:space="preserve"> разделов/тем</w:t>
      </w:r>
      <w:r w:rsidRPr="00AD57EF">
        <w:rPr>
          <w:sz w:val="24"/>
          <w:szCs w:val="24"/>
        </w:rPr>
        <w:t xml:space="preserve">, не выносимых на лекции и </w:t>
      </w:r>
      <w:r w:rsidR="005411F2">
        <w:rPr>
          <w:sz w:val="24"/>
          <w:szCs w:val="24"/>
        </w:rPr>
        <w:t>лабоаторные</w:t>
      </w:r>
      <w:r w:rsidRPr="00AD57EF">
        <w:rPr>
          <w:sz w:val="24"/>
          <w:szCs w:val="24"/>
        </w:rPr>
        <w:t xml:space="preserve"> занятия</w:t>
      </w:r>
      <w:r w:rsidR="009B399A" w:rsidRPr="00AD57EF">
        <w:rPr>
          <w:sz w:val="24"/>
          <w:szCs w:val="24"/>
        </w:rPr>
        <w:t xml:space="preserve"> самостоятельно</w:t>
      </w:r>
      <w:r w:rsidRPr="00AD57EF">
        <w:rPr>
          <w:sz w:val="24"/>
          <w:szCs w:val="24"/>
        </w:rPr>
        <w:t>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а к выполнению лабораторных работ и отчетов по ним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а рефератов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а к контрольной работе;</w:t>
      </w:r>
    </w:p>
    <w:p w:rsidR="00BD2F50" w:rsidRDefault="00BD2F50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дготовка к промежуточно</w:t>
      </w:r>
      <w:r w:rsidR="005411F2">
        <w:rPr>
          <w:sz w:val="24"/>
          <w:szCs w:val="24"/>
        </w:rPr>
        <w:t>й аттестации в течение семестра.</w:t>
      </w: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 w:rsidRPr="00AD57EF">
        <w:rPr>
          <w:sz w:val="24"/>
          <w:szCs w:val="24"/>
        </w:rPr>
        <w:t xml:space="preserve"> </w:t>
      </w:r>
      <w:r w:rsidRPr="00AD57EF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AD57EF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роведение конс</w:t>
      </w:r>
      <w:r w:rsidR="009B399A" w:rsidRPr="00AD57EF">
        <w:rPr>
          <w:sz w:val="24"/>
          <w:szCs w:val="24"/>
        </w:rPr>
        <w:t>ультаций перед экзаменом по необходимости</w:t>
      </w:r>
      <w:r w:rsidRPr="00AD57EF">
        <w:rPr>
          <w:sz w:val="24"/>
          <w:szCs w:val="24"/>
        </w:rPr>
        <w:t>;</w:t>
      </w:r>
    </w:p>
    <w:p w:rsidR="00F062CE" w:rsidRDefault="00F062CE" w:rsidP="00A440CC">
      <w:pPr>
        <w:pStyle w:val="af0"/>
        <w:numPr>
          <w:ilvl w:val="5"/>
          <w:numId w:val="12"/>
        </w:numPr>
        <w:ind w:left="0"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5411F2">
        <w:rPr>
          <w:sz w:val="24"/>
          <w:szCs w:val="24"/>
        </w:rPr>
        <w:t xml:space="preserve">. </w:t>
      </w:r>
    </w:p>
    <w:p w:rsidR="005411F2" w:rsidRPr="00AD57EF" w:rsidRDefault="005411F2" w:rsidP="005411F2">
      <w:pPr>
        <w:pStyle w:val="af0"/>
        <w:ind w:left="709"/>
        <w:jc w:val="both"/>
        <w:rPr>
          <w:sz w:val="24"/>
          <w:szCs w:val="24"/>
        </w:rPr>
      </w:pPr>
    </w:p>
    <w:p w:rsidR="00F062CE" w:rsidRPr="00AD57EF" w:rsidRDefault="00F062CE" w:rsidP="00F062CE">
      <w:pPr>
        <w:ind w:firstLine="709"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Перечень </w:t>
      </w:r>
      <w:r w:rsidR="006E5EA3" w:rsidRPr="00AD57EF">
        <w:rPr>
          <w:sz w:val="24"/>
          <w:szCs w:val="24"/>
        </w:rPr>
        <w:t>разделов/</w:t>
      </w:r>
      <w:r w:rsidRPr="00AD57EF">
        <w:rPr>
          <w:sz w:val="24"/>
          <w:szCs w:val="24"/>
        </w:rPr>
        <w:t>тем</w:t>
      </w:r>
      <w:r w:rsidR="006E5EA3" w:rsidRPr="00AD57EF">
        <w:rPr>
          <w:sz w:val="24"/>
          <w:szCs w:val="24"/>
        </w:rPr>
        <w:t>/</w:t>
      </w:r>
      <w:r w:rsidRPr="00AD57EF">
        <w:rPr>
          <w:sz w:val="24"/>
          <w:szCs w:val="24"/>
        </w:rPr>
        <w:t xml:space="preserve">, полностью или частично отнесенных на самостоятельное изучение с последующим контролем: 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410"/>
        <w:gridCol w:w="3827"/>
        <w:gridCol w:w="1701"/>
        <w:gridCol w:w="709"/>
      </w:tblGrid>
      <w:tr w:rsidR="00BD2F50" w:rsidRPr="00AD57EF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AD57EF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AD57EF" w:rsidRDefault="00BD2F50" w:rsidP="00AB3C63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Наименование раздела /темы дисциплины,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AD57EF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AD57EF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AD57EF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AD57EF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AD57EF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F062CE" w:rsidRPr="00AD57EF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062CE" w:rsidRPr="00AD57EF" w:rsidRDefault="00F062CE" w:rsidP="009B399A">
            <w:pPr>
              <w:rPr>
                <w:b/>
                <w:bCs/>
                <w:lang w:val="en-US"/>
              </w:rPr>
            </w:pPr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062CE" w:rsidRPr="00AD57EF" w:rsidRDefault="00F70E51" w:rsidP="009B399A">
            <w:pPr>
              <w:rPr>
                <w:b/>
              </w:rPr>
            </w:pPr>
            <w:r w:rsidRPr="00AD57EF">
              <w:t>Тема 2.3</w:t>
            </w:r>
          </w:p>
        </w:tc>
      </w:tr>
      <w:tr w:rsidR="002B2FC0" w:rsidRPr="00AD57EF" w:rsidTr="005411F2">
        <w:trPr>
          <w:trHeight w:val="1042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2B2FC0" w:rsidRPr="00AD57EF" w:rsidRDefault="002B2FC0" w:rsidP="009B399A">
            <w:pPr>
              <w:rPr>
                <w:bCs/>
                <w:lang w:val="en-US"/>
              </w:rPr>
            </w:pPr>
            <w:r w:rsidRPr="00AD57EF">
              <w:rPr>
                <w:bCs/>
              </w:rPr>
              <w:t>Тема 1.</w:t>
            </w:r>
            <w:r w:rsidR="00EA38B7" w:rsidRPr="00AD57EF">
              <w:rPr>
                <w:bCs/>
                <w:lang w:val="en-US"/>
              </w:rP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2B2FC0" w:rsidRPr="00AD57EF" w:rsidRDefault="00AA00AD" w:rsidP="009B399A">
            <w:pPr>
              <w:rPr>
                <w:bCs/>
              </w:rPr>
            </w:pPr>
            <w:r w:rsidRPr="00AD57EF">
              <w:t>История развития ЭВ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132473" w:rsidRPr="00AD57EF" w:rsidRDefault="00865FCB" w:rsidP="008517AC">
            <w:pPr>
              <w:rPr>
                <w:color w:val="333333"/>
              </w:rPr>
            </w:pPr>
            <w:r w:rsidRPr="00AD57EF">
              <w:rPr>
                <w:color w:val="333333"/>
              </w:rPr>
              <w:t>Подготовить реферат</w:t>
            </w:r>
            <w:r w:rsidR="00613228" w:rsidRPr="00AD57EF">
              <w:rPr>
                <w:color w:val="333333"/>
              </w:rPr>
              <w:t>,</w:t>
            </w:r>
          </w:p>
          <w:p w:rsidR="002B2FC0" w:rsidRPr="00AD57EF" w:rsidRDefault="002B2FC0" w:rsidP="008517AC">
            <w:pPr>
              <w:rPr>
                <w:bCs/>
              </w:rPr>
            </w:pPr>
            <w:r w:rsidRPr="00AD57EF">
              <w:rPr>
                <w:color w:val="333333"/>
              </w:rPr>
              <w:t>презентаци</w:t>
            </w:r>
            <w:r w:rsidR="00865FCB" w:rsidRPr="00AD57EF">
              <w:rPr>
                <w:color w:val="333333"/>
              </w:rPr>
              <w:t>ю</w:t>
            </w:r>
            <w:r w:rsidRPr="00AD57EF">
              <w:rPr>
                <w:color w:val="333333"/>
              </w:rPr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DE1A9D" w:rsidRPr="00AD57EF" w:rsidRDefault="00AA6FCF" w:rsidP="005411F2">
            <w:pPr>
              <w:rPr>
                <w:b/>
              </w:rPr>
            </w:pPr>
            <w:r w:rsidRPr="00AD57EF">
              <w:t>устное собеседование</w:t>
            </w:r>
            <w:r w:rsidR="00DE1A9D" w:rsidRPr="00AD57EF">
              <w:t>,</w:t>
            </w:r>
            <w:r w:rsidR="001031E8" w:rsidRPr="00AD57EF">
              <w:t xml:space="preserve"> защита реферата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2B2FC0" w:rsidRPr="00AD57EF" w:rsidRDefault="00174D8C" w:rsidP="002B2FC0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</w:tr>
    </w:tbl>
    <w:p w:rsidR="005411F2" w:rsidRDefault="005411F2" w:rsidP="005411F2">
      <w:pPr>
        <w:pStyle w:val="2"/>
        <w:numPr>
          <w:ilvl w:val="0"/>
          <w:numId w:val="0"/>
        </w:numPr>
        <w:ind w:left="568"/>
      </w:pPr>
    </w:p>
    <w:p w:rsidR="00167CC8" w:rsidRPr="00AD57EF" w:rsidRDefault="00783DFD" w:rsidP="00F60511">
      <w:pPr>
        <w:pStyle w:val="2"/>
      </w:pPr>
      <w:r w:rsidRPr="00AD57EF">
        <w:t>Применение</w:t>
      </w:r>
      <w:r w:rsidR="00004E6F" w:rsidRPr="00AD57EF">
        <w:t xml:space="preserve"> электронного обучения, дистанционных образовательных технологий</w:t>
      </w:r>
    </w:p>
    <w:p w:rsidR="005411F2" w:rsidRPr="00045DBC" w:rsidRDefault="005411F2" w:rsidP="005411F2">
      <w:pPr>
        <w:ind w:firstLine="709"/>
        <w:jc w:val="both"/>
        <w:rPr>
          <w:sz w:val="24"/>
          <w:szCs w:val="24"/>
        </w:rPr>
      </w:pPr>
      <w:r w:rsidRPr="00045DBC">
        <w:rPr>
          <w:sz w:val="24"/>
          <w:szCs w:val="24"/>
        </w:rPr>
        <w:t xml:space="preserve">Реализация программы </w:t>
      </w:r>
      <w:r w:rsidRPr="00370E56">
        <w:rPr>
          <w:sz w:val="24"/>
          <w:szCs w:val="24"/>
        </w:rPr>
        <w:t>учебной дисциплины</w:t>
      </w:r>
      <w:r w:rsidRPr="00045DBC">
        <w:rPr>
          <w:sz w:val="24"/>
          <w:szCs w:val="24"/>
        </w:rPr>
        <w:t xml:space="preserve">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:rsidR="005411F2" w:rsidRPr="00045DBC" w:rsidRDefault="005411F2" w:rsidP="005411F2">
      <w:pPr>
        <w:ind w:firstLine="709"/>
        <w:jc w:val="both"/>
        <w:rPr>
          <w:sz w:val="24"/>
          <w:szCs w:val="24"/>
        </w:rPr>
      </w:pPr>
      <w:r w:rsidRPr="00045DBC">
        <w:rPr>
          <w:sz w:val="24"/>
          <w:szCs w:val="24"/>
        </w:rPr>
        <w:t>В электронную образовательную среду перенесены отдельные виды учебной деятельности:</w:t>
      </w:r>
    </w:p>
    <w:tbl>
      <w:tblPr>
        <w:tblStyle w:val="a8"/>
        <w:tblW w:w="0" w:type="auto"/>
        <w:tblLook w:val="04A0"/>
      </w:tblPr>
      <w:tblGrid>
        <w:gridCol w:w="2037"/>
        <w:gridCol w:w="4167"/>
        <w:gridCol w:w="968"/>
        <w:gridCol w:w="2682"/>
      </w:tblGrid>
      <w:tr w:rsidR="007E3823" w:rsidRPr="00AD57EF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:rsidR="00A23AF1" w:rsidRPr="00AD57EF" w:rsidRDefault="00A23AF1" w:rsidP="00844D5A">
            <w:pPr>
              <w:jc w:val="center"/>
              <w:rPr>
                <w:b/>
              </w:rPr>
            </w:pPr>
            <w:r w:rsidRPr="00AD57EF">
              <w:rPr>
                <w:b/>
              </w:rPr>
              <w:t>использование</w:t>
            </w:r>
          </w:p>
          <w:p w:rsidR="00A23AF1" w:rsidRPr="00AD57EF" w:rsidRDefault="00A23AF1" w:rsidP="00844D5A">
            <w:pPr>
              <w:jc w:val="center"/>
              <w:rPr>
                <w:b/>
              </w:rPr>
            </w:pPr>
            <w:r w:rsidRPr="00AD57EF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:rsidR="00A23AF1" w:rsidRPr="00AD57EF" w:rsidRDefault="00E17BF8" w:rsidP="00844D5A">
            <w:pPr>
              <w:jc w:val="center"/>
              <w:rPr>
                <w:b/>
              </w:rPr>
            </w:pPr>
            <w:r w:rsidRPr="00AD57EF"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:rsidR="00A23AF1" w:rsidRPr="00AD57EF" w:rsidRDefault="00A23AF1" w:rsidP="00844D5A">
            <w:pPr>
              <w:jc w:val="center"/>
              <w:rPr>
                <w:b/>
              </w:rPr>
            </w:pPr>
            <w:r w:rsidRPr="00AD57EF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:rsidR="00A23AF1" w:rsidRPr="00AD57EF" w:rsidRDefault="00DD6698" w:rsidP="00A23AF1">
            <w:pPr>
              <w:jc w:val="center"/>
              <w:rPr>
                <w:b/>
              </w:rPr>
            </w:pPr>
            <w:r w:rsidRPr="00AD57EF">
              <w:rPr>
                <w:b/>
              </w:rPr>
              <w:t>включение в учебный процесс</w:t>
            </w:r>
          </w:p>
        </w:tc>
      </w:tr>
      <w:tr w:rsidR="005411F2" w:rsidRPr="00AD57EF" w:rsidTr="00D40C1E">
        <w:trPr>
          <w:trHeight w:val="576"/>
        </w:trPr>
        <w:tc>
          <w:tcPr>
            <w:tcW w:w="2037" w:type="dxa"/>
            <w:vMerge w:val="restart"/>
          </w:tcPr>
          <w:p w:rsidR="005411F2" w:rsidRPr="00AD57EF" w:rsidRDefault="005411F2" w:rsidP="000A3B38">
            <w:r w:rsidRPr="00AD57EF">
              <w:t>смешанное обучение</w:t>
            </w:r>
          </w:p>
        </w:tc>
        <w:tc>
          <w:tcPr>
            <w:tcW w:w="4167" w:type="dxa"/>
          </w:tcPr>
          <w:p w:rsidR="005411F2" w:rsidRPr="00AD57EF" w:rsidRDefault="005411F2" w:rsidP="00D1230F">
            <w:r w:rsidRPr="00AD57EF">
              <w:t>лекции</w:t>
            </w:r>
          </w:p>
        </w:tc>
        <w:tc>
          <w:tcPr>
            <w:tcW w:w="968" w:type="dxa"/>
          </w:tcPr>
          <w:p w:rsidR="005411F2" w:rsidRPr="00AD57EF" w:rsidRDefault="005411F2" w:rsidP="00B233A6">
            <w:pPr>
              <w:jc w:val="center"/>
            </w:pPr>
            <w:r w:rsidRPr="00AD57EF">
              <w:t>17</w:t>
            </w:r>
          </w:p>
        </w:tc>
        <w:tc>
          <w:tcPr>
            <w:tcW w:w="2682" w:type="dxa"/>
            <w:vMerge w:val="restart"/>
          </w:tcPr>
          <w:p w:rsidR="005411F2" w:rsidRPr="00AD57EF" w:rsidRDefault="005411F2" w:rsidP="0002356E">
            <w:r w:rsidRPr="00AD57EF">
              <w:t xml:space="preserve">в соответствии с расписанием учебных занятий </w:t>
            </w:r>
          </w:p>
        </w:tc>
      </w:tr>
      <w:tr w:rsidR="007E3823" w:rsidRPr="00AD57EF" w:rsidTr="0068633D">
        <w:trPr>
          <w:trHeight w:val="283"/>
        </w:trPr>
        <w:tc>
          <w:tcPr>
            <w:tcW w:w="2037" w:type="dxa"/>
            <w:vMerge/>
          </w:tcPr>
          <w:p w:rsidR="00A23AF1" w:rsidRPr="00AD57EF" w:rsidRDefault="00A23AF1" w:rsidP="000A3B38"/>
        </w:tc>
        <w:tc>
          <w:tcPr>
            <w:tcW w:w="4167" w:type="dxa"/>
          </w:tcPr>
          <w:p w:rsidR="00A23AF1" w:rsidRPr="00AD57EF" w:rsidRDefault="00A23AF1" w:rsidP="00D1230F">
            <w:r w:rsidRPr="00AD57EF">
              <w:t>лабораторные занятия</w:t>
            </w:r>
          </w:p>
        </w:tc>
        <w:tc>
          <w:tcPr>
            <w:tcW w:w="968" w:type="dxa"/>
          </w:tcPr>
          <w:p w:rsidR="00A23AF1" w:rsidRPr="00AD57EF" w:rsidRDefault="003E475A" w:rsidP="007E3823">
            <w:pPr>
              <w:jc w:val="center"/>
            </w:pPr>
            <w:r w:rsidRPr="00AD57EF">
              <w:t>34</w:t>
            </w:r>
          </w:p>
        </w:tc>
        <w:tc>
          <w:tcPr>
            <w:tcW w:w="2682" w:type="dxa"/>
            <w:vMerge/>
          </w:tcPr>
          <w:p w:rsidR="00A23AF1" w:rsidRPr="00AD57EF" w:rsidRDefault="00A23AF1" w:rsidP="00FE0A68">
            <w:pPr>
              <w:jc w:val="both"/>
            </w:pPr>
          </w:p>
        </w:tc>
      </w:tr>
    </w:tbl>
    <w:p w:rsidR="002451C0" w:rsidRPr="00AD57EF" w:rsidRDefault="002451C0" w:rsidP="00F60511"/>
    <w:p w:rsidR="00602D12" w:rsidRDefault="00602D12" w:rsidP="00602D12">
      <w:pPr>
        <w:pStyle w:val="1"/>
        <w:numPr>
          <w:ilvl w:val="0"/>
          <w:numId w:val="0"/>
        </w:numPr>
        <w:ind w:left="709"/>
        <w:rPr>
          <w:rFonts w:eastAsiaTheme="minorHAnsi"/>
          <w:noProof/>
          <w:szCs w:val="24"/>
          <w:lang w:eastAsia="en-US"/>
        </w:rPr>
      </w:pPr>
    </w:p>
    <w:p w:rsidR="00602D12" w:rsidRPr="00602D12" w:rsidRDefault="00602D12" w:rsidP="00602D12">
      <w:pPr>
        <w:rPr>
          <w:lang w:eastAsia="en-US"/>
        </w:rPr>
        <w:sectPr w:rsidR="00602D12" w:rsidRPr="00602D12" w:rsidSect="00BF492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AD57EF" w:rsidRDefault="00E36EF2" w:rsidP="00E36EF2">
      <w:pPr>
        <w:pStyle w:val="1"/>
        <w:ind w:left="709"/>
        <w:rPr>
          <w:rFonts w:eastAsiaTheme="minorEastAsia"/>
          <w:szCs w:val="24"/>
        </w:rPr>
      </w:pPr>
      <w:r w:rsidRPr="00AD57EF">
        <w:rPr>
          <w:rFonts w:eastAsiaTheme="minorHAnsi"/>
          <w:noProof/>
          <w:szCs w:val="24"/>
          <w:lang w:eastAsia="en-US"/>
        </w:rPr>
        <w:t xml:space="preserve">РЕЗУЛЬТАТЫ ОБУЧЕНИЯ </w:t>
      </w:r>
      <w:r w:rsidR="00DC09A5" w:rsidRPr="00AD57EF">
        <w:rPr>
          <w:rFonts w:eastAsiaTheme="minorHAnsi"/>
          <w:noProof/>
          <w:szCs w:val="24"/>
          <w:lang w:eastAsia="en-US"/>
        </w:rPr>
        <w:t>ПО</w:t>
      </w:r>
      <w:r w:rsidRPr="00AD57EF">
        <w:rPr>
          <w:rFonts w:eastAsiaTheme="minorHAnsi"/>
          <w:noProof/>
          <w:szCs w:val="24"/>
          <w:lang w:eastAsia="en-US"/>
        </w:rPr>
        <w:t xml:space="preserve"> ДИСЦИПЛИН</w:t>
      </w:r>
      <w:r w:rsidR="00DC09A5" w:rsidRPr="00AD57EF">
        <w:rPr>
          <w:rFonts w:eastAsiaTheme="minorHAnsi"/>
          <w:noProof/>
          <w:szCs w:val="24"/>
          <w:lang w:eastAsia="en-US"/>
        </w:rPr>
        <w:t>Е</w:t>
      </w:r>
      <w:r w:rsidRPr="00AD57EF">
        <w:rPr>
          <w:rFonts w:eastAsiaTheme="minorHAnsi"/>
          <w:noProof/>
          <w:szCs w:val="24"/>
          <w:lang w:eastAsia="en-US"/>
        </w:rPr>
        <w:t xml:space="preserve">, </w:t>
      </w:r>
      <w:r w:rsidRPr="00AD57EF">
        <w:rPr>
          <w:color w:val="000000"/>
          <w:szCs w:val="24"/>
        </w:rPr>
        <w:t xml:space="preserve">КРИТЕРИИ </w:t>
      </w:r>
      <w:r w:rsidR="00DC09A5" w:rsidRPr="00AD57EF">
        <w:rPr>
          <w:szCs w:val="24"/>
        </w:rPr>
        <w:t xml:space="preserve">ОЦЕНКИ УРОВНЯ </w:t>
      </w:r>
      <w:r w:rsidRPr="00AD57EF">
        <w:rPr>
          <w:szCs w:val="24"/>
        </w:rPr>
        <w:t xml:space="preserve">СФОРМИРОВАННОСТИ КОМПЕТЕНЦИЙ, </w:t>
      </w:r>
      <w:r w:rsidRPr="00AD57EF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AD57EF" w:rsidRDefault="00E36EF2" w:rsidP="00E36EF2">
      <w:pPr>
        <w:pStyle w:val="2"/>
      </w:pPr>
      <w:r w:rsidRPr="00AD57EF">
        <w:t xml:space="preserve">Соотнесение планируемых результатов обучения с уровнями </w:t>
      </w:r>
      <w:r w:rsidRPr="00AD57EF">
        <w:rPr>
          <w:color w:val="000000"/>
        </w:rPr>
        <w:t>сформированности компетенций.</w:t>
      </w:r>
    </w:p>
    <w:tbl>
      <w:tblPr>
        <w:tblStyle w:val="11"/>
        <w:tblW w:w="14762" w:type="dxa"/>
        <w:tblInd w:w="-459" w:type="dxa"/>
        <w:tblLook w:val="04A0"/>
      </w:tblPr>
      <w:tblGrid>
        <w:gridCol w:w="2045"/>
        <w:gridCol w:w="1726"/>
        <w:gridCol w:w="2306"/>
        <w:gridCol w:w="2570"/>
        <w:gridCol w:w="2895"/>
        <w:gridCol w:w="3220"/>
      </w:tblGrid>
      <w:tr w:rsidR="002542E5" w:rsidRPr="00AD57EF" w:rsidTr="00704C5B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AD57EF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AD57EF">
              <w:rPr>
                <w:b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AD57EF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AD57EF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AD57EF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AD57EF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AD57EF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AD57EF" w:rsidRDefault="009C78FC" w:rsidP="00B36FDD">
            <w:pPr>
              <w:jc w:val="center"/>
              <w:rPr>
                <w:sz w:val="21"/>
                <w:szCs w:val="21"/>
              </w:rPr>
            </w:pPr>
            <w:r w:rsidRPr="00AD57EF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AD57EF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AD57EF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AD57EF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AD57EF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AD57EF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8685" w:type="dxa"/>
            <w:gridSpan w:val="3"/>
            <w:shd w:val="clear" w:color="auto" w:fill="DBE5F1" w:themeFill="accent1" w:themeFillTint="33"/>
            <w:vAlign w:val="center"/>
          </w:tcPr>
          <w:p w:rsidR="009C78FC" w:rsidRPr="00AD57EF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оказатели уровня сформированности</w:t>
            </w:r>
            <w:r w:rsidR="000C1C3C" w:rsidRPr="00AD57EF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AD57EF" w:rsidTr="00704C5B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570" w:type="dxa"/>
            <w:shd w:val="clear" w:color="auto" w:fill="DBE5F1" w:themeFill="accent1" w:themeFillTint="33"/>
            <w:vAlign w:val="center"/>
          </w:tcPr>
          <w:p w:rsidR="00590FE2" w:rsidRPr="00AD57EF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 xml:space="preserve">универсальной(-ых) </w:t>
            </w:r>
          </w:p>
          <w:p w:rsidR="00590FE2" w:rsidRPr="00AD57EF" w:rsidRDefault="00590FE2" w:rsidP="003D1A58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2895" w:type="dxa"/>
            <w:shd w:val="clear" w:color="auto" w:fill="DBE5F1" w:themeFill="accent1" w:themeFillTint="33"/>
            <w:vAlign w:val="center"/>
          </w:tcPr>
          <w:p w:rsidR="00590FE2" w:rsidRPr="00AD57EF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общепрофессиональной(-ых)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AD57EF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AD57EF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AD57EF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AD57EF" w:rsidTr="00704C5B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AD57EF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570" w:type="dxa"/>
            <w:shd w:val="clear" w:color="auto" w:fill="DBE5F1" w:themeFill="accent1" w:themeFillTint="33"/>
          </w:tcPr>
          <w:p w:rsidR="00602D12" w:rsidRDefault="00602D12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УК-5:</w:t>
            </w:r>
          </w:p>
          <w:p w:rsidR="00602D12" w:rsidRDefault="00602D12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4E2FF9">
              <w:rPr>
                <w:rStyle w:val="fontstyle01"/>
                <w:rFonts w:ascii="Times New Roman" w:hAnsi="Times New Roman"/>
                <w:sz w:val="22"/>
                <w:szCs w:val="22"/>
              </w:rPr>
              <w:t>ИД-УК-5.3</w:t>
            </w:r>
          </w:p>
          <w:p w:rsidR="00590FE2" w:rsidRPr="00AD57EF" w:rsidRDefault="00590FE2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2895" w:type="dxa"/>
            <w:shd w:val="clear" w:color="auto" w:fill="DBE5F1" w:themeFill="accent1" w:themeFillTint="33"/>
          </w:tcPr>
          <w:p w:rsidR="00602D12" w:rsidRPr="00AD57EF" w:rsidRDefault="00602D12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D57EF">
              <w:t>ОПК-</w:t>
            </w:r>
            <w:r>
              <w:t>3</w:t>
            </w:r>
            <w:r w:rsidRPr="00AD57EF">
              <w:t xml:space="preserve">: </w:t>
            </w:r>
          </w:p>
          <w:p w:rsidR="00602D12" w:rsidRPr="00AD57EF" w:rsidRDefault="00602D12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3.2</w:t>
            </w:r>
          </w:p>
          <w:p w:rsidR="00602D12" w:rsidRPr="00AD57EF" w:rsidRDefault="00602D12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9</w:t>
            </w:r>
            <w:r w:rsidRPr="00AD57EF">
              <w:t xml:space="preserve">: </w:t>
            </w:r>
          </w:p>
          <w:p w:rsidR="00602D12" w:rsidRPr="00AD57EF" w:rsidRDefault="00602D12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9.1</w:t>
            </w:r>
          </w:p>
          <w:p w:rsidR="00590FE2" w:rsidRPr="003E4C36" w:rsidRDefault="00602D12" w:rsidP="00602D1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9</w:t>
            </w:r>
            <w:r w:rsidRPr="00AD57EF">
              <w:t>.</w:t>
            </w:r>
            <w:r>
              <w:t>2</w:t>
            </w: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AD57EF" w:rsidRDefault="00590FE2" w:rsidP="00B36FDD">
            <w:pPr>
              <w:rPr>
                <w:sz w:val="20"/>
                <w:szCs w:val="20"/>
              </w:rPr>
            </w:pPr>
          </w:p>
        </w:tc>
      </w:tr>
      <w:tr w:rsidR="00DD5E0F" w:rsidRPr="00AD57EF" w:rsidTr="00704C5B">
        <w:trPr>
          <w:trHeight w:val="283"/>
        </w:trPr>
        <w:tc>
          <w:tcPr>
            <w:tcW w:w="2045" w:type="dxa"/>
          </w:tcPr>
          <w:p w:rsidR="00DD5E0F" w:rsidRPr="00AD57EF" w:rsidRDefault="00D00DD6" w:rsidP="00D00DD6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sz w:val="20"/>
                <w:szCs w:val="20"/>
              </w:rPr>
            </w:pPr>
            <w:r w:rsidRPr="00AD57EF">
              <w:rPr>
                <w:rFonts w:cstheme="minorBidi"/>
                <w:sz w:val="20"/>
                <w:szCs w:val="20"/>
              </w:rPr>
              <w:t>высокий</w:t>
            </w:r>
            <w:r w:rsidR="00DD5E0F" w:rsidRPr="00AD57EF">
              <w:rPr>
                <w:rFonts w:cstheme="minorBidi"/>
                <w:sz w:val="20"/>
                <w:szCs w:val="20"/>
              </w:rPr>
              <w:t xml:space="preserve"> </w:t>
            </w:r>
          </w:p>
        </w:tc>
        <w:tc>
          <w:tcPr>
            <w:tcW w:w="1726" w:type="dxa"/>
          </w:tcPr>
          <w:p w:rsidR="00DD5E0F" w:rsidRPr="00AD57EF" w:rsidRDefault="00DD5E0F" w:rsidP="00B36FDD">
            <w:pPr>
              <w:jc w:val="center"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85 – 100</w:t>
            </w:r>
          </w:p>
        </w:tc>
        <w:tc>
          <w:tcPr>
            <w:tcW w:w="2306" w:type="dxa"/>
          </w:tcPr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тлично</w:t>
            </w:r>
          </w:p>
        </w:tc>
        <w:tc>
          <w:tcPr>
            <w:tcW w:w="2570" w:type="dxa"/>
          </w:tcPr>
          <w:p w:rsidR="00602D12" w:rsidRPr="00AD57EF" w:rsidRDefault="00602D12" w:rsidP="00602D12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учающийся:</w:t>
            </w:r>
          </w:p>
          <w:p w:rsidR="00602D12" w:rsidRPr="00AD57EF" w:rsidRDefault="00602D12" w:rsidP="00602D12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ф</w:t>
            </w:r>
            <w:r w:rsidRPr="00AD57EF">
              <w:rPr>
                <w:rFonts w:cstheme="minorBidi"/>
                <w:sz w:val="20"/>
                <w:szCs w:val="20"/>
              </w:rPr>
              <w:t>ормулирует цели и задачи информатизации общества;</w:t>
            </w:r>
          </w:p>
          <w:p w:rsidR="00DD5E0F" w:rsidRPr="00AD57EF" w:rsidRDefault="00DD5E0F" w:rsidP="00704C5B">
            <w:pPr>
              <w:tabs>
                <w:tab w:val="left" w:pos="176"/>
              </w:tabs>
              <w:contextualSpacing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2895" w:type="dxa"/>
          </w:tcPr>
          <w:p w:rsidR="001F3B32" w:rsidRPr="00AD57EF" w:rsidRDefault="001F3B32" w:rsidP="001F3B32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учающийся:</w:t>
            </w:r>
          </w:p>
          <w:p w:rsidR="00704C5B" w:rsidRPr="00AD57EF" w:rsidRDefault="00704C5B" w:rsidP="00704C5B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знает предмет информатики как науки;</w:t>
            </w:r>
          </w:p>
          <w:p w:rsidR="00704C5B" w:rsidRPr="00AD57EF" w:rsidRDefault="00704C5B" w:rsidP="00704C5B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cstheme="minorBidi"/>
                <w:sz w:val="20"/>
                <w:szCs w:val="20"/>
              </w:rPr>
              <w:t>проводит сравнительный анализ информационных услуг;</w:t>
            </w:r>
          </w:p>
          <w:p w:rsidR="00704C5B" w:rsidRPr="00AD57EF" w:rsidRDefault="00704C5B" w:rsidP="00704C5B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показывает системные знания и представления по дисциплине;</w:t>
            </w:r>
          </w:p>
          <w:p w:rsidR="00704C5B" w:rsidRPr="00AD57EF" w:rsidRDefault="00704C5B" w:rsidP="00704C5B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умеет работать с информационными источниками;</w:t>
            </w:r>
          </w:p>
          <w:p w:rsidR="001F3B32" w:rsidRPr="00AD57EF" w:rsidRDefault="00704C5B" w:rsidP="00704C5B">
            <w:pPr>
              <w:pStyle w:val="af0"/>
              <w:tabs>
                <w:tab w:val="left" w:pos="176"/>
                <w:tab w:val="left" w:pos="276"/>
              </w:tabs>
              <w:ind w:left="0"/>
              <w:rPr>
                <w:iCs/>
                <w:sz w:val="21"/>
                <w:szCs w:val="21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дает развернутые, полные и верные ответы на вопросы, в том числе, дополнительные.</w:t>
            </w:r>
          </w:p>
        </w:tc>
        <w:tc>
          <w:tcPr>
            <w:tcW w:w="3220" w:type="dxa"/>
          </w:tcPr>
          <w:p w:rsidR="00DD5E0F" w:rsidRPr="00AD57EF" w:rsidRDefault="00DD5E0F" w:rsidP="00380318">
            <w:pPr>
              <w:tabs>
                <w:tab w:val="left" w:pos="176"/>
              </w:tabs>
              <w:contextualSpacing/>
              <w:rPr>
                <w:rFonts w:eastAsia="Times New Roman"/>
                <w:sz w:val="20"/>
                <w:szCs w:val="20"/>
              </w:rPr>
            </w:pPr>
          </w:p>
        </w:tc>
      </w:tr>
      <w:tr w:rsidR="00DD5E0F" w:rsidRPr="00AD57EF" w:rsidTr="00704C5B">
        <w:trPr>
          <w:trHeight w:val="283"/>
        </w:trPr>
        <w:tc>
          <w:tcPr>
            <w:tcW w:w="2045" w:type="dxa"/>
          </w:tcPr>
          <w:p w:rsidR="00DD5E0F" w:rsidRPr="00AD57EF" w:rsidRDefault="00DD5E0F" w:rsidP="00D00DD6">
            <w:pPr>
              <w:pStyle w:val="af0"/>
              <w:tabs>
                <w:tab w:val="left" w:pos="317"/>
              </w:tabs>
              <w:ind w:left="34"/>
              <w:rPr>
                <w:rFonts w:eastAsiaTheme="minorHAnsi"/>
                <w:sz w:val="20"/>
                <w:szCs w:val="20"/>
                <w:lang w:eastAsia="en-US"/>
              </w:rPr>
            </w:pPr>
            <w:r w:rsidRPr="00AD57EF">
              <w:rPr>
                <w:rFonts w:cstheme="minorBidi"/>
                <w:sz w:val="20"/>
                <w:szCs w:val="20"/>
              </w:rPr>
              <w:t xml:space="preserve"> </w:t>
            </w:r>
            <w:r w:rsidR="00D00DD6" w:rsidRPr="00AD57EF">
              <w:rPr>
                <w:rFonts w:cstheme="minorBidi"/>
                <w:sz w:val="20"/>
                <w:szCs w:val="20"/>
              </w:rPr>
              <w:t>повышенный</w:t>
            </w:r>
          </w:p>
        </w:tc>
        <w:tc>
          <w:tcPr>
            <w:tcW w:w="1726" w:type="dxa"/>
          </w:tcPr>
          <w:p w:rsidR="00DD5E0F" w:rsidRPr="00AD57EF" w:rsidRDefault="00DD5E0F" w:rsidP="00B36FDD">
            <w:pPr>
              <w:jc w:val="center"/>
              <w:rPr>
                <w:iCs/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65 – 84</w:t>
            </w:r>
          </w:p>
        </w:tc>
        <w:tc>
          <w:tcPr>
            <w:tcW w:w="2306" w:type="dxa"/>
          </w:tcPr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хорошо</w:t>
            </w:r>
          </w:p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</w:p>
        </w:tc>
        <w:tc>
          <w:tcPr>
            <w:tcW w:w="2570" w:type="dxa"/>
          </w:tcPr>
          <w:p w:rsidR="00602D12" w:rsidRPr="00AD57EF" w:rsidRDefault="00602D12" w:rsidP="00602D12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учающийся:</w:t>
            </w:r>
          </w:p>
          <w:p w:rsidR="00602D12" w:rsidRPr="00AD57EF" w:rsidRDefault="00602D12" w:rsidP="00602D12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ф</w:t>
            </w:r>
            <w:r w:rsidRPr="00AD57EF">
              <w:rPr>
                <w:rFonts w:cstheme="minorBidi"/>
                <w:sz w:val="20"/>
                <w:szCs w:val="20"/>
              </w:rPr>
              <w:t>ормулирует цели и задачи информатизации общества</w:t>
            </w:r>
            <w:r>
              <w:rPr>
                <w:rFonts w:cstheme="minorBidi"/>
                <w:sz w:val="20"/>
                <w:szCs w:val="20"/>
              </w:rPr>
              <w:t xml:space="preserve"> с небольшими </w:t>
            </w:r>
            <w:r w:rsidR="00625944">
              <w:rPr>
                <w:rFonts w:cstheme="minorBidi"/>
                <w:sz w:val="20"/>
                <w:szCs w:val="20"/>
              </w:rPr>
              <w:t>неточностями</w:t>
            </w:r>
            <w:r w:rsidRPr="00AD57EF">
              <w:rPr>
                <w:rFonts w:cstheme="minorBidi"/>
                <w:sz w:val="20"/>
                <w:szCs w:val="20"/>
              </w:rPr>
              <w:t>;</w:t>
            </w:r>
          </w:p>
          <w:p w:rsidR="00DD5E0F" w:rsidRPr="00AD57EF" w:rsidRDefault="00DD5E0F" w:rsidP="00704C5B">
            <w:pPr>
              <w:tabs>
                <w:tab w:val="left" w:pos="293"/>
              </w:tabs>
              <w:contextualSpacing/>
              <w:rPr>
                <w:iCs/>
                <w:sz w:val="20"/>
                <w:szCs w:val="20"/>
              </w:rPr>
            </w:pPr>
          </w:p>
        </w:tc>
        <w:tc>
          <w:tcPr>
            <w:tcW w:w="2895" w:type="dxa"/>
          </w:tcPr>
          <w:p w:rsidR="00DD5E0F" w:rsidRPr="00AD57EF" w:rsidRDefault="008753EC" w:rsidP="002F468E">
            <w:pPr>
              <w:tabs>
                <w:tab w:val="left" w:pos="276"/>
              </w:tabs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учающийся:</w:t>
            </w:r>
          </w:p>
          <w:p w:rsidR="00060D4D" w:rsidRPr="00AD57EF" w:rsidRDefault="00060D4D" w:rsidP="00060D4D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владеет навыками разработки и отладки программ;</w:t>
            </w:r>
          </w:p>
          <w:p w:rsidR="008753EC" w:rsidRPr="00AD57EF" w:rsidRDefault="008753EC" w:rsidP="00A35FCF">
            <w:pPr>
              <w:pStyle w:val="af0"/>
              <w:numPr>
                <w:ilvl w:val="0"/>
                <w:numId w:val="21"/>
              </w:numPr>
              <w:tabs>
                <w:tab w:val="left" w:pos="276"/>
              </w:tabs>
              <w:ind w:left="0" w:firstLine="0"/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0"/>
                <w:szCs w:val="20"/>
              </w:rPr>
              <w:t>разрабатывает отчеты по результатам решения задачи;</w:t>
            </w:r>
          </w:p>
          <w:p w:rsidR="008753EC" w:rsidRPr="00704C5B" w:rsidRDefault="008753EC" w:rsidP="003D1A5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0"/>
                <w:szCs w:val="20"/>
              </w:rPr>
              <w:t>формулирует выводы, рекомендации  и ожидаемые результаты</w:t>
            </w:r>
            <w:r w:rsidR="00704C5B">
              <w:rPr>
                <w:iCs/>
                <w:sz w:val="20"/>
                <w:szCs w:val="20"/>
              </w:rPr>
              <w:t>;</w:t>
            </w:r>
          </w:p>
          <w:p w:rsidR="00704C5B" w:rsidRPr="00AD57EF" w:rsidRDefault="00704C5B" w:rsidP="00704C5B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грамотно излагает теоретические основы информатики;</w:t>
            </w:r>
          </w:p>
          <w:p w:rsidR="00704C5B" w:rsidRPr="00AD57EF" w:rsidRDefault="00704C5B" w:rsidP="00704C5B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 применяет  теоретические знания и математический аппарат  в решении поставленной задачи;</w:t>
            </w:r>
          </w:p>
          <w:p w:rsidR="00704C5B" w:rsidRPr="00AD57EF" w:rsidRDefault="00704C5B" w:rsidP="00704C5B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перечисляет цели и задачи рынка информационных услуг;</w:t>
            </w:r>
          </w:p>
          <w:p w:rsidR="00704C5B" w:rsidRPr="00AD57EF" w:rsidRDefault="00704C5B" w:rsidP="00704C5B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0"/>
                <w:szCs w:val="20"/>
              </w:rPr>
              <w:t>ответ  отражает полное знание материала, с незначительными пробелами, допускает единичные негрубые ошибки.</w:t>
            </w:r>
          </w:p>
        </w:tc>
        <w:tc>
          <w:tcPr>
            <w:tcW w:w="3220" w:type="dxa"/>
          </w:tcPr>
          <w:p w:rsidR="00DD5E0F" w:rsidRPr="00AD57EF" w:rsidRDefault="00DD5E0F" w:rsidP="00494379">
            <w:pPr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DD5E0F" w:rsidRPr="00AD57EF" w:rsidTr="00704C5B">
        <w:trPr>
          <w:trHeight w:val="283"/>
        </w:trPr>
        <w:tc>
          <w:tcPr>
            <w:tcW w:w="2045" w:type="dxa"/>
          </w:tcPr>
          <w:p w:rsidR="00DD5E0F" w:rsidRPr="00AD57EF" w:rsidRDefault="00DD5E0F" w:rsidP="00B36FDD">
            <w:pPr>
              <w:rPr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базовый</w:t>
            </w:r>
          </w:p>
        </w:tc>
        <w:tc>
          <w:tcPr>
            <w:tcW w:w="1726" w:type="dxa"/>
          </w:tcPr>
          <w:p w:rsidR="00DD5E0F" w:rsidRPr="00AD57EF" w:rsidRDefault="00DD5E0F" w:rsidP="00B36FDD">
            <w:pPr>
              <w:jc w:val="center"/>
              <w:rPr>
                <w:iCs/>
                <w:sz w:val="20"/>
                <w:szCs w:val="20"/>
              </w:rPr>
            </w:pPr>
            <w:r w:rsidRPr="00AD57EF">
              <w:rPr>
                <w:sz w:val="20"/>
                <w:szCs w:val="20"/>
              </w:rPr>
              <w:t>41 – 64</w:t>
            </w:r>
          </w:p>
        </w:tc>
        <w:tc>
          <w:tcPr>
            <w:tcW w:w="2306" w:type="dxa"/>
          </w:tcPr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удовлетворительно</w:t>
            </w:r>
          </w:p>
          <w:p w:rsidR="00DD5E0F" w:rsidRPr="00AD57EF" w:rsidRDefault="00DD5E0F" w:rsidP="00B36FDD">
            <w:pPr>
              <w:rPr>
                <w:iCs/>
                <w:sz w:val="20"/>
                <w:szCs w:val="20"/>
              </w:rPr>
            </w:pPr>
          </w:p>
        </w:tc>
        <w:tc>
          <w:tcPr>
            <w:tcW w:w="2570" w:type="dxa"/>
          </w:tcPr>
          <w:p w:rsidR="00625944" w:rsidRPr="00AD57EF" w:rsidRDefault="00625944" w:rsidP="00625944">
            <w:pPr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Обучающийся:</w:t>
            </w:r>
          </w:p>
          <w:p w:rsidR="00625944" w:rsidRPr="00AD57EF" w:rsidRDefault="00625944" w:rsidP="00625944">
            <w:pPr>
              <w:numPr>
                <w:ilvl w:val="0"/>
                <w:numId w:val="6"/>
              </w:numPr>
              <w:tabs>
                <w:tab w:val="left" w:pos="176"/>
              </w:tabs>
              <w:ind w:left="0" w:firstLine="0"/>
              <w:contextualSpacing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имеет слабое предсиавление о</w:t>
            </w:r>
            <w:r w:rsidRPr="00AD57EF">
              <w:rPr>
                <w:rFonts w:cstheme="minorBidi"/>
                <w:sz w:val="20"/>
                <w:szCs w:val="20"/>
              </w:rPr>
              <w:t xml:space="preserve"> цел</w:t>
            </w:r>
            <w:r>
              <w:rPr>
                <w:rFonts w:cstheme="minorBidi"/>
                <w:sz w:val="20"/>
                <w:szCs w:val="20"/>
              </w:rPr>
              <w:t>ях</w:t>
            </w:r>
            <w:r w:rsidRPr="00AD57EF">
              <w:rPr>
                <w:rFonts w:cstheme="minorBidi"/>
                <w:sz w:val="20"/>
                <w:szCs w:val="20"/>
              </w:rPr>
              <w:t xml:space="preserve"> и задач</w:t>
            </w:r>
            <w:r>
              <w:rPr>
                <w:rFonts w:cstheme="minorBidi"/>
                <w:sz w:val="20"/>
                <w:szCs w:val="20"/>
              </w:rPr>
              <w:t>ах</w:t>
            </w:r>
            <w:r w:rsidRPr="00AD57EF">
              <w:rPr>
                <w:rFonts w:cstheme="minorBidi"/>
                <w:sz w:val="20"/>
                <w:szCs w:val="20"/>
              </w:rPr>
              <w:t xml:space="preserve"> информатизации общества;</w:t>
            </w:r>
          </w:p>
          <w:p w:rsidR="00DD5E0F" w:rsidRPr="00AD57EF" w:rsidRDefault="00DD5E0F" w:rsidP="003E4C36">
            <w:pPr>
              <w:tabs>
                <w:tab w:val="left" w:pos="317"/>
              </w:tabs>
              <w:contextualSpacing/>
              <w:rPr>
                <w:sz w:val="20"/>
                <w:szCs w:val="20"/>
              </w:rPr>
            </w:pPr>
          </w:p>
        </w:tc>
        <w:tc>
          <w:tcPr>
            <w:tcW w:w="2895" w:type="dxa"/>
          </w:tcPr>
          <w:p w:rsidR="006263EC" w:rsidRPr="00AD57EF" w:rsidRDefault="006263EC" w:rsidP="006263EC">
            <w:pPr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Обучающийся:</w:t>
            </w:r>
          </w:p>
          <w:p w:rsidR="00307E17" w:rsidRPr="00AD57EF" w:rsidRDefault="00307E17" w:rsidP="006263EC">
            <w:pPr>
              <w:numPr>
                <w:ilvl w:val="0"/>
                <w:numId w:val="11"/>
              </w:numPr>
              <w:tabs>
                <w:tab w:val="left" w:pos="280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>слабо владеет средствами и методами программирования базовых алгоритмов;</w:t>
            </w:r>
          </w:p>
          <w:p w:rsidR="00307E17" w:rsidRPr="00704C5B" w:rsidRDefault="00307E17" w:rsidP="00704C5B">
            <w:pPr>
              <w:numPr>
                <w:ilvl w:val="0"/>
                <w:numId w:val="11"/>
              </w:numPr>
              <w:tabs>
                <w:tab w:val="left" w:pos="280"/>
              </w:tabs>
              <w:ind w:left="0" w:firstLine="0"/>
              <w:contextualSpacing/>
              <w:rPr>
                <w:iCs/>
                <w:sz w:val="20"/>
                <w:szCs w:val="20"/>
              </w:rPr>
            </w:pPr>
            <w:r w:rsidRPr="00AD57EF">
              <w:rPr>
                <w:iCs/>
                <w:sz w:val="20"/>
                <w:szCs w:val="20"/>
              </w:rPr>
              <w:t xml:space="preserve"> </w:t>
            </w:r>
            <w:r w:rsidR="006263EC" w:rsidRPr="00AD57EF">
              <w:rPr>
                <w:iCs/>
                <w:sz w:val="20"/>
                <w:szCs w:val="20"/>
              </w:rPr>
              <w:t>не ориентируется в специализированной литературе;</w:t>
            </w:r>
          </w:p>
          <w:p w:rsidR="00DD5E0F" w:rsidRPr="00AD57EF" w:rsidRDefault="00216C0C" w:rsidP="00216C0C">
            <w:pPr>
              <w:numPr>
                <w:ilvl w:val="0"/>
                <w:numId w:val="11"/>
              </w:numPr>
              <w:tabs>
                <w:tab w:val="left" w:pos="280"/>
              </w:tabs>
              <w:ind w:left="0" w:firstLine="0"/>
              <w:contextualSpacing/>
              <w:rPr>
                <w:rFonts w:eastAsiaTheme="minorHAnsi"/>
                <w:color w:val="000000"/>
                <w:sz w:val="21"/>
                <w:szCs w:val="21"/>
                <w:lang w:eastAsia="en-US"/>
              </w:rPr>
            </w:pPr>
            <w:r w:rsidRPr="00AD57EF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t>фрагментарно применяет</w:t>
            </w:r>
            <w:r w:rsidRPr="00AD57EF">
              <w:rPr>
                <w:rFonts w:eastAsiaTheme="minorHAnsi"/>
                <w:color w:val="000000"/>
                <w:sz w:val="21"/>
                <w:szCs w:val="21"/>
                <w:lang w:eastAsia="en-US"/>
              </w:rPr>
              <w:br/>
              <w:t>теоретические знания в практической деятельности.</w:t>
            </w:r>
          </w:p>
        </w:tc>
        <w:tc>
          <w:tcPr>
            <w:tcW w:w="3220" w:type="dxa"/>
          </w:tcPr>
          <w:p w:rsidR="00DD5E0F" w:rsidRPr="00AD57EF" w:rsidRDefault="00DD5E0F" w:rsidP="006263EC">
            <w:pPr>
              <w:tabs>
                <w:tab w:val="left" w:pos="280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DD5E0F" w:rsidRPr="00AD57EF" w:rsidTr="00704C5B">
        <w:trPr>
          <w:trHeight w:val="283"/>
        </w:trPr>
        <w:tc>
          <w:tcPr>
            <w:tcW w:w="2045" w:type="dxa"/>
          </w:tcPr>
          <w:p w:rsidR="00DD5E0F" w:rsidRPr="00AD57EF" w:rsidRDefault="00DD5E0F" w:rsidP="00B36FDD">
            <w:r w:rsidRPr="00AD57EF">
              <w:t>низкий</w:t>
            </w:r>
          </w:p>
        </w:tc>
        <w:tc>
          <w:tcPr>
            <w:tcW w:w="1726" w:type="dxa"/>
          </w:tcPr>
          <w:p w:rsidR="00DD5E0F" w:rsidRPr="00AD57EF" w:rsidRDefault="00DD5E0F" w:rsidP="00B36FDD">
            <w:pPr>
              <w:jc w:val="center"/>
              <w:rPr>
                <w:iCs/>
              </w:rPr>
            </w:pPr>
            <w:r w:rsidRPr="00AD57EF">
              <w:t>0 – 40</w:t>
            </w:r>
          </w:p>
        </w:tc>
        <w:tc>
          <w:tcPr>
            <w:tcW w:w="2306" w:type="dxa"/>
          </w:tcPr>
          <w:p w:rsidR="00DD5E0F" w:rsidRPr="00AD57EF" w:rsidRDefault="00DD5E0F" w:rsidP="00B36FDD">
            <w:pPr>
              <w:rPr>
                <w:iCs/>
              </w:rPr>
            </w:pPr>
            <w:r w:rsidRPr="00AD57EF">
              <w:rPr>
                <w:iCs/>
              </w:rPr>
              <w:t>неудовлетворительно/</w:t>
            </w:r>
          </w:p>
          <w:p w:rsidR="00DD5E0F" w:rsidRPr="00AD57EF" w:rsidRDefault="00DD5E0F" w:rsidP="00B36FDD">
            <w:pPr>
              <w:rPr>
                <w:iCs/>
              </w:rPr>
            </w:pPr>
            <w:r w:rsidRPr="00AD57EF">
              <w:rPr>
                <w:iCs/>
              </w:rPr>
              <w:t>не зачтено</w:t>
            </w:r>
          </w:p>
        </w:tc>
        <w:tc>
          <w:tcPr>
            <w:tcW w:w="8685" w:type="dxa"/>
            <w:gridSpan w:val="3"/>
          </w:tcPr>
          <w:p w:rsidR="00DD5E0F" w:rsidRPr="00AD57EF" w:rsidRDefault="00DD5E0F" w:rsidP="00B36FDD">
            <w:pPr>
              <w:rPr>
                <w:iCs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Обучающийся:</w:t>
            </w:r>
          </w:p>
          <w:p w:rsidR="00DD5E0F" w:rsidRPr="00AD57EF" w:rsidRDefault="00FE7D58" w:rsidP="00A440C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н</w:t>
            </w:r>
            <w:r w:rsidR="00A7539C" w:rsidRPr="00AD57EF">
              <w:rPr>
                <w:iCs/>
                <w:sz w:val="21"/>
                <w:szCs w:val="21"/>
              </w:rPr>
              <w:t>е знает теоретических основ дисциплины</w:t>
            </w:r>
            <w:r w:rsidR="00DD5E0F" w:rsidRPr="00AD57EF">
              <w:rPr>
                <w:iCs/>
                <w:sz w:val="21"/>
                <w:szCs w:val="21"/>
              </w:rPr>
              <w:t>;</w:t>
            </w:r>
          </w:p>
          <w:p w:rsidR="00FE7D58" w:rsidRPr="00AD57EF" w:rsidRDefault="00FE7D58" w:rsidP="00A440C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не владеет навыками ра</w:t>
            </w:r>
            <w:r w:rsidR="00A7539C" w:rsidRPr="00AD57EF">
              <w:rPr>
                <w:iCs/>
                <w:sz w:val="21"/>
                <w:szCs w:val="21"/>
              </w:rPr>
              <w:t>зработки алгоритмов</w:t>
            </w:r>
            <w:r w:rsidRPr="00AD57EF">
              <w:rPr>
                <w:iCs/>
                <w:sz w:val="21"/>
                <w:szCs w:val="21"/>
              </w:rPr>
              <w:t>;</w:t>
            </w:r>
          </w:p>
          <w:p w:rsidR="00FE7D58" w:rsidRPr="00AD57EF" w:rsidRDefault="00FE7D58" w:rsidP="00A440C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>испытывает серьезные з</w:t>
            </w:r>
            <w:r w:rsidR="00A7539C" w:rsidRPr="00AD57EF">
              <w:rPr>
                <w:iCs/>
                <w:sz w:val="21"/>
                <w:szCs w:val="21"/>
              </w:rPr>
              <w:t>атруднения в решении контрольного примера</w:t>
            </w:r>
            <w:r w:rsidRPr="00AD57EF">
              <w:rPr>
                <w:iCs/>
                <w:sz w:val="21"/>
                <w:szCs w:val="21"/>
              </w:rPr>
              <w:t>;</w:t>
            </w:r>
          </w:p>
          <w:p w:rsidR="00A7539C" w:rsidRPr="00AD57EF" w:rsidRDefault="00A7539C" w:rsidP="00A7539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 w:rsidRPr="00AD57EF">
              <w:rPr>
                <w:sz w:val="21"/>
                <w:szCs w:val="21"/>
              </w:rPr>
              <w:t>не применяет теоретические знания в практической деятельности;</w:t>
            </w:r>
          </w:p>
          <w:p w:rsidR="00DD5E0F" w:rsidRPr="00AD57EF" w:rsidRDefault="00DD5E0F" w:rsidP="00A7539C">
            <w:pPr>
              <w:numPr>
                <w:ilvl w:val="0"/>
                <w:numId w:val="11"/>
              </w:numPr>
              <w:tabs>
                <w:tab w:val="left" w:pos="293"/>
              </w:tabs>
              <w:contextualSpacing/>
              <w:rPr>
                <w:sz w:val="21"/>
                <w:szCs w:val="21"/>
              </w:rPr>
            </w:pPr>
            <w:r w:rsidRPr="00AD57EF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AD57EF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:rsidR="006F1ABB" w:rsidRPr="00AD57EF" w:rsidRDefault="006F1ABB" w:rsidP="0067655E">
      <w:pPr>
        <w:pStyle w:val="1"/>
      </w:pPr>
      <w:r w:rsidRPr="00AD57EF">
        <w:t xml:space="preserve">ОЦЕНОЧНЫЕ </w:t>
      </w:r>
      <w:r w:rsidR="00004F92" w:rsidRPr="00AD57EF">
        <w:t>СРЕДСТВА</w:t>
      </w:r>
      <w:r w:rsidRPr="00AD57EF">
        <w:t xml:space="preserve"> ДЛЯ ТЕКУЩЕГО КОНТРОЛЯ УСПЕВАЕМОСТИ И ПРОМЕЖУТОЧНОЙ АТТЕСТАЦИИ</w:t>
      </w:r>
      <w:r w:rsidR="0067655E" w:rsidRPr="00AD57EF">
        <w:t>,</w:t>
      </w:r>
      <w:r w:rsidRPr="00AD57EF">
        <w:t xml:space="preserve"> </w:t>
      </w:r>
      <w:r w:rsidR="0067655E" w:rsidRPr="00AD57EF">
        <w:t>ВКЛЮЧАЯ САМОСТОЯТЕЛЬНУЮ РАБОТУ ОБУЧАЮЩИХСЯ</w:t>
      </w:r>
    </w:p>
    <w:p w:rsidR="001F5596" w:rsidRPr="00AD57EF" w:rsidRDefault="001F5596" w:rsidP="00A440CC">
      <w:pPr>
        <w:pStyle w:val="af0"/>
        <w:numPr>
          <w:ilvl w:val="3"/>
          <w:numId w:val="7"/>
        </w:numPr>
        <w:jc w:val="both"/>
      </w:pPr>
      <w:r w:rsidRPr="00AD57EF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AD57EF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AD57EF">
        <w:rPr>
          <w:rFonts w:eastAsia="Times New Roman"/>
          <w:bCs/>
          <w:sz w:val="24"/>
          <w:szCs w:val="24"/>
        </w:rPr>
        <w:t xml:space="preserve">учающихся, </w:t>
      </w:r>
      <w:r w:rsidRPr="00AD57EF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AD57EF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D57EF">
        <w:rPr>
          <w:rFonts w:eastAsia="Times New Roman"/>
          <w:bCs/>
          <w:sz w:val="24"/>
          <w:szCs w:val="24"/>
        </w:rPr>
        <w:t>учебной дисциплине</w:t>
      </w:r>
      <w:r w:rsidRPr="00AD57EF">
        <w:rPr>
          <w:rFonts w:eastAsia="Times New Roman"/>
          <w:bCs/>
          <w:sz w:val="24"/>
          <w:szCs w:val="24"/>
        </w:rPr>
        <w:t xml:space="preserve"> </w:t>
      </w:r>
      <w:r w:rsidR="006800BE">
        <w:rPr>
          <w:rFonts w:eastAsia="Times New Roman"/>
          <w:bCs/>
          <w:sz w:val="24"/>
          <w:szCs w:val="24"/>
        </w:rPr>
        <w:t>«</w:t>
      </w:r>
      <w:r w:rsidR="006800BE" w:rsidRPr="00000285">
        <w:rPr>
          <w:sz w:val="24"/>
          <w:szCs w:val="24"/>
        </w:rPr>
        <w:t>Информационные и коммуникационные технологии в профессиональной деятельности</w:t>
      </w:r>
      <w:r w:rsidR="00AB3C63" w:rsidRPr="00AD57EF">
        <w:rPr>
          <w:rFonts w:eastAsia="Times New Roman"/>
          <w:bCs/>
          <w:sz w:val="24"/>
          <w:szCs w:val="24"/>
        </w:rPr>
        <w:t>»</w:t>
      </w:r>
      <w:r w:rsidRPr="00AD57EF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AD57EF">
        <w:rPr>
          <w:rFonts w:eastAsia="Times New Roman"/>
          <w:bCs/>
          <w:sz w:val="24"/>
          <w:szCs w:val="24"/>
        </w:rPr>
        <w:t xml:space="preserve">уровень </w:t>
      </w:r>
      <w:r w:rsidRPr="00AD57EF">
        <w:rPr>
          <w:rFonts w:eastAsia="Times New Roman"/>
          <w:bCs/>
          <w:sz w:val="24"/>
          <w:szCs w:val="24"/>
        </w:rPr>
        <w:t>сформированност</w:t>
      </w:r>
      <w:r w:rsidR="00382A5D" w:rsidRPr="00AD57EF">
        <w:rPr>
          <w:rFonts w:eastAsia="Times New Roman"/>
          <w:bCs/>
          <w:sz w:val="24"/>
          <w:szCs w:val="24"/>
        </w:rPr>
        <w:t>и</w:t>
      </w:r>
      <w:r w:rsidRPr="00AD57EF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AD57EF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AD57EF">
        <w:rPr>
          <w:rFonts w:eastAsia="Times New Roman"/>
          <w:bCs/>
          <w:sz w:val="24"/>
          <w:szCs w:val="24"/>
        </w:rPr>
        <w:t>по дисциплине</w:t>
      </w:r>
      <w:r w:rsidRPr="00AD57EF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AD57EF">
        <w:rPr>
          <w:rFonts w:eastAsia="Times New Roman"/>
          <w:bCs/>
          <w:sz w:val="24"/>
          <w:szCs w:val="24"/>
        </w:rPr>
        <w:t>2</w:t>
      </w:r>
      <w:r w:rsidRPr="00AD57EF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AD57EF">
        <w:rPr>
          <w:rFonts w:eastAsia="Times New Roman"/>
          <w:bCs/>
          <w:sz w:val="24"/>
          <w:szCs w:val="24"/>
        </w:rPr>
        <w:t>.</w:t>
      </w:r>
    </w:p>
    <w:p w:rsidR="00881120" w:rsidRPr="00AD57EF" w:rsidRDefault="00A51375" w:rsidP="00B3400A">
      <w:pPr>
        <w:pStyle w:val="2"/>
      </w:pPr>
      <w:r w:rsidRPr="00AD57EF">
        <w:t>Формы текущего</w:t>
      </w:r>
      <w:r w:rsidR="006A2EAF" w:rsidRPr="00AD57EF">
        <w:t xml:space="preserve"> контрол</w:t>
      </w:r>
      <w:r w:rsidRPr="00AD57EF">
        <w:t>я</w:t>
      </w:r>
      <w:r w:rsidR="006A2EAF" w:rsidRPr="00AD57EF">
        <w:t xml:space="preserve"> успеваемости</w:t>
      </w:r>
      <w:r w:rsidRPr="00AD57EF">
        <w:t>, примеры типовых заданий</w:t>
      </w:r>
      <w:r w:rsidR="006A2EAF" w:rsidRPr="00AD57EF">
        <w:t>:</w:t>
      </w:r>
      <w:r w:rsidR="0021441B" w:rsidRPr="00AD57EF">
        <w:t xml:space="preserve"> </w:t>
      </w:r>
    </w:p>
    <w:tbl>
      <w:tblPr>
        <w:tblStyle w:val="a8"/>
        <w:tblW w:w="14543" w:type="dxa"/>
        <w:tblInd w:w="108" w:type="dxa"/>
        <w:tblLook w:val="04A0"/>
      </w:tblPr>
      <w:tblGrid>
        <w:gridCol w:w="993"/>
        <w:gridCol w:w="3827"/>
        <w:gridCol w:w="9723"/>
      </w:tblGrid>
      <w:tr w:rsidR="00A55483" w:rsidRPr="00AD57EF" w:rsidTr="0089295B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3F468B" w:rsidRPr="00AD57EF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AD57EF"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3F468B" w:rsidRPr="00AD57EF" w:rsidRDefault="003F468B" w:rsidP="0046658D">
            <w:pPr>
              <w:pStyle w:val="af0"/>
              <w:ind w:left="0"/>
              <w:jc w:val="center"/>
              <w:rPr>
                <w:b/>
              </w:rPr>
            </w:pPr>
            <w:r w:rsidRPr="00AD57EF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auto"/>
            <w:vAlign w:val="center"/>
          </w:tcPr>
          <w:p w:rsidR="003F468B" w:rsidRPr="00AD57EF" w:rsidRDefault="003F468B" w:rsidP="00A440CC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AD57EF">
              <w:rPr>
                <w:b/>
              </w:rPr>
              <w:t>Примеры типовых заданий</w:t>
            </w:r>
          </w:p>
        </w:tc>
      </w:tr>
      <w:tr w:rsidR="00A55483" w:rsidRPr="00AD57EF" w:rsidTr="0089295B">
        <w:trPr>
          <w:trHeight w:val="283"/>
        </w:trPr>
        <w:tc>
          <w:tcPr>
            <w:tcW w:w="993" w:type="dxa"/>
          </w:tcPr>
          <w:p w:rsidR="00D64E13" w:rsidRPr="00AD57EF" w:rsidRDefault="00F70B71" w:rsidP="00DC1095">
            <w:r w:rsidRPr="00AD57EF">
              <w:t>1</w:t>
            </w:r>
          </w:p>
        </w:tc>
        <w:tc>
          <w:tcPr>
            <w:tcW w:w="3827" w:type="dxa"/>
          </w:tcPr>
          <w:p w:rsidR="00466DC9" w:rsidRPr="00AD57EF" w:rsidRDefault="003D1A58" w:rsidP="00DC1095">
            <w:pPr>
              <w:ind w:left="42"/>
            </w:pPr>
            <w:r>
              <w:t>Р</w:t>
            </w:r>
            <w:r w:rsidR="00DC1095" w:rsidRPr="00AD57EF">
              <w:t xml:space="preserve">еферат по </w:t>
            </w:r>
            <w:r w:rsidR="003878E7" w:rsidRPr="00AD57EF">
              <w:t xml:space="preserve">теме </w:t>
            </w:r>
          </w:p>
          <w:p w:rsidR="00F70B71" w:rsidRPr="00AD57EF" w:rsidRDefault="00466DC9" w:rsidP="00F70B71">
            <w:pPr>
              <w:ind w:left="42"/>
              <w:rPr>
                <w:bCs/>
              </w:rPr>
            </w:pPr>
            <w:r w:rsidRPr="00AD57EF">
              <w:rPr>
                <w:b/>
              </w:rPr>
              <w:t>Тема 1.</w:t>
            </w:r>
            <w:r w:rsidR="00F70B71" w:rsidRPr="00AD57EF">
              <w:rPr>
                <w:b/>
              </w:rPr>
              <w:t>2</w:t>
            </w:r>
            <w:r w:rsidRPr="00AD57EF">
              <w:t xml:space="preserve"> </w:t>
            </w:r>
            <w:r w:rsidR="00F70B71" w:rsidRPr="00AD57EF">
              <w:t xml:space="preserve"> История развития ЭВМ</w:t>
            </w:r>
          </w:p>
        </w:tc>
        <w:tc>
          <w:tcPr>
            <w:tcW w:w="9723" w:type="dxa"/>
            <w:shd w:val="clear" w:color="auto" w:fill="auto"/>
          </w:tcPr>
          <w:p w:rsidR="00DC1095" w:rsidRPr="00AD57EF" w:rsidRDefault="0089295B" w:rsidP="0089295B">
            <w:pPr>
              <w:tabs>
                <w:tab w:val="left" w:pos="346"/>
              </w:tabs>
              <w:jc w:val="both"/>
            </w:pPr>
            <w:r w:rsidRPr="00AD57EF">
              <w:t>Темы рефератов</w:t>
            </w:r>
          </w:p>
          <w:p w:rsidR="0089295B" w:rsidRPr="00AD57EF" w:rsidRDefault="0089295B" w:rsidP="00A35FCF">
            <w:pPr>
              <w:pStyle w:val="af0"/>
              <w:numPr>
                <w:ilvl w:val="5"/>
                <w:numId w:val="22"/>
              </w:numPr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История развития информатики.</w:t>
            </w:r>
          </w:p>
          <w:p w:rsidR="0089295B" w:rsidRPr="00AD57EF" w:rsidRDefault="0089295B" w:rsidP="00A35FCF">
            <w:pPr>
              <w:pStyle w:val="af0"/>
              <w:numPr>
                <w:ilvl w:val="5"/>
                <w:numId w:val="22"/>
              </w:numPr>
              <w:spacing w:before="100" w:beforeAutospacing="1" w:after="100" w:afterAutospacing="1"/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История систем счисления (десятичной, двоичной, шестнадцатеричной).</w:t>
            </w:r>
          </w:p>
          <w:p w:rsidR="0089295B" w:rsidRPr="00AD57EF" w:rsidRDefault="0089295B" w:rsidP="00A35FCF">
            <w:pPr>
              <w:pStyle w:val="af0"/>
              <w:numPr>
                <w:ilvl w:val="5"/>
                <w:numId w:val="22"/>
              </w:numPr>
              <w:spacing w:before="100" w:beforeAutospacing="1" w:after="100" w:afterAutospacing="1"/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История кодирования информации.</w:t>
            </w:r>
          </w:p>
          <w:p w:rsidR="0089295B" w:rsidRPr="00AD57EF" w:rsidRDefault="0089295B" w:rsidP="00A35FCF">
            <w:pPr>
              <w:pStyle w:val="af0"/>
              <w:numPr>
                <w:ilvl w:val="5"/>
                <w:numId w:val="22"/>
              </w:numPr>
              <w:spacing w:before="100" w:beforeAutospacing="1" w:after="100" w:afterAutospacing="1"/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Современные способы кодирования информации в вычислительной технике.</w:t>
            </w:r>
          </w:p>
          <w:p w:rsidR="0089295B" w:rsidRPr="00AD57EF" w:rsidRDefault="0089295B" w:rsidP="00A35FCF">
            <w:pPr>
              <w:pStyle w:val="af0"/>
              <w:numPr>
                <w:ilvl w:val="5"/>
                <w:numId w:val="22"/>
              </w:numPr>
              <w:spacing w:before="100" w:beforeAutospacing="1" w:after="100" w:afterAutospacing="1"/>
              <w:ind w:left="317" w:firstLine="0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История теории графов</w:t>
            </w:r>
            <w:r w:rsidR="00AA2691" w:rsidRPr="00AD57EF">
              <w:rPr>
                <w:rFonts w:eastAsia="Times New Roman"/>
                <w:sz w:val="20"/>
                <w:szCs w:val="20"/>
              </w:rPr>
              <w:t>.</w:t>
            </w:r>
          </w:p>
        </w:tc>
      </w:tr>
      <w:tr w:rsidR="00A55483" w:rsidRPr="00AD57EF" w:rsidTr="0003098C">
        <w:trPr>
          <w:trHeight w:val="283"/>
        </w:trPr>
        <w:tc>
          <w:tcPr>
            <w:tcW w:w="993" w:type="dxa"/>
          </w:tcPr>
          <w:p w:rsidR="00D64E13" w:rsidRPr="00AD57EF" w:rsidRDefault="0046658D" w:rsidP="00DC1095">
            <w:r w:rsidRPr="00AD57EF">
              <w:t>3</w:t>
            </w:r>
          </w:p>
        </w:tc>
        <w:tc>
          <w:tcPr>
            <w:tcW w:w="3827" w:type="dxa"/>
          </w:tcPr>
          <w:p w:rsidR="00DC1095" w:rsidRPr="00AD57EF" w:rsidRDefault="003F0EFB" w:rsidP="00DC1095">
            <w:r w:rsidRPr="00AD57EF">
              <w:t>Контрольная работа</w:t>
            </w:r>
            <w:r w:rsidR="00DC1095" w:rsidRPr="00AD57EF">
              <w:t xml:space="preserve"> </w:t>
            </w:r>
          </w:p>
          <w:p w:rsidR="003F468B" w:rsidRPr="00AD57EF" w:rsidRDefault="00DC1095" w:rsidP="00DC1095">
            <w:r w:rsidRPr="00AD57EF">
              <w:t xml:space="preserve">по </w:t>
            </w:r>
            <w:r w:rsidR="00EB125C" w:rsidRPr="00AD57EF">
              <w:t>теме «</w:t>
            </w:r>
            <w:r w:rsidR="00EB125C" w:rsidRPr="00AD57EF">
              <w:rPr>
                <w:b/>
              </w:rPr>
              <w:t>Базовые алгоритмические конструкции</w:t>
            </w:r>
            <w:r w:rsidRPr="00AD57EF">
              <w:t>»</w:t>
            </w:r>
          </w:p>
          <w:p w:rsidR="00F75D1E" w:rsidRPr="00AD57EF" w:rsidRDefault="00F75D1E" w:rsidP="00DC1095"/>
        </w:tc>
        <w:tc>
          <w:tcPr>
            <w:tcW w:w="9723" w:type="dxa"/>
          </w:tcPr>
          <w:p w:rsidR="00753855" w:rsidRPr="00AD57EF" w:rsidRDefault="00753855" w:rsidP="003F0EFB">
            <w:pPr>
              <w:jc w:val="both"/>
            </w:pPr>
            <w:r w:rsidRPr="00AD57EF">
              <w:t xml:space="preserve">Тема 2.1 Основные средства программирования языка </w:t>
            </w:r>
            <w:r w:rsidRPr="00AD57EF">
              <w:rPr>
                <w:lang w:val="en-US"/>
              </w:rPr>
              <w:t>VBA</w:t>
            </w:r>
          </w:p>
          <w:p w:rsidR="003F468B" w:rsidRPr="00AD57EF" w:rsidRDefault="003F0EFB" w:rsidP="003F0EFB">
            <w:pPr>
              <w:jc w:val="both"/>
            </w:pPr>
            <w:r w:rsidRPr="00AD57EF">
              <w:t>Вариант 1</w:t>
            </w:r>
            <w:r w:rsidR="00D47A1E" w:rsidRPr="00AD57EF">
              <w:t xml:space="preserve"> </w:t>
            </w:r>
          </w:p>
          <w:p w:rsidR="00EB125C" w:rsidRPr="00AD57EF" w:rsidRDefault="00EB125C" w:rsidP="00EB125C">
            <w:pPr>
              <w:jc w:val="center"/>
            </w:pPr>
            <w:r w:rsidRPr="00AD57EF">
              <w:rPr>
                <w:position w:val="-54"/>
              </w:rPr>
              <w:object w:dxaOrig="4260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3pt;height:48pt" o:ole="">
                  <v:imagedata r:id="rId18" o:title=""/>
                </v:shape>
                <o:OLEObject Type="Embed" ProgID="Equation.DSMT4" ShapeID="_x0000_i1025" DrawAspect="Content" ObjectID="_1711063322" r:id="rId19"/>
              </w:object>
            </w:r>
          </w:p>
          <w:p w:rsidR="003F0EFB" w:rsidRPr="00AD57EF" w:rsidRDefault="003F0EFB" w:rsidP="003F0EFB">
            <w:pPr>
              <w:jc w:val="both"/>
            </w:pPr>
            <w:r w:rsidRPr="00AD57EF">
              <w:t>Вариант 2</w:t>
            </w:r>
            <w:r w:rsidR="00D47A1E" w:rsidRPr="00AD57EF">
              <w:t xml:space="preserve"> </w:t>
            </w:r>
          </w:p>
          <w:p w:rsidR="00EB125C" w:rsidRPr="00AD57EF" w:rsidRDefault="00EB125C" w:rsidP="00EB125C">
            <w:pPr>
              <w:jc w:val="center"/>
            </w:pPr>
            <w:r w:rsidRPr="00AD57EF">
              <w:rPr>
                <w:position w:val="-54"/>
              </w:rPr>
              <w:object w:dxaOrig="5780" w:dyaOrig="960">
                <v:shape id="_x0000_i1026" type="#_x0000_t75" style="width:289.5pt;height:48pt" o:ole="">
                  <v:imagedata r:id="rId20" o:title=""/>
                </v:shape>
                <o:OLEObject Type="Embed" ProgID="Equation.DSMT4" ShapeID="_x0000_i1026" DrawAspect="Content" ObjectID="_1711063323" r:id="rId21"/>
              </w:object>
            </w:r>
          </w:p>
          <w:p w:rsidR="00E41635" w:rsidRPr="00AD57EF" w:rsidRDefault="00E41635" w:rsidP="00EB125C">
            <w:pPr>
              <w:jc w:val="both"/>
            </w:pPr>
            <w:r w:rsidRPr="00AD57EF">
              <w:t xml:space="preserve">Тема 2.3 </w:t>
            </w:r>
            <w:r w:rsidRPr="00AD57EF">
              <w:rPr>
                <w:bCs/>
              </w:rPr>
              <w:t>Подпрограммы</w:t>
            </w:r>
          </w:p>
          <w:p w:rsidR="00EB125C" w:rsidRPr="00AD57EF" w:rsidRDefault="00E41635" w:rsidP="00EB125C">
            <w:pPr>
              <w:jc w:val="both"/>
            </w:pPr>
            <w:r w:rsidRPr="00AD57EF">
              <w:t>Вариант 1</w:t>
            </w:r>
            <w:r w:rsidR="00EB125C" w:rsidRPr="00AD57EF">
              <w:t xml:space="preserve"> </w:t>
            </w:r>
          </w:p>
          <w:p w:rsidR="00EB125C" w:rsidRPr="00AD57EF" w:rsidRDefault="00EB125C" w:rsidP="00EB125C">
            <w:pPr>
              <w:jc w:val="center"/>
            </w:pPr>
            <w:r w:rsidRPr="00AD57EF">
              <w:rPr>
                <w:position w:val="-54"/>
                <w:lang w:val="en-US"/>
              </w:rPr>
              <w:object w:dxaOrig="3720" w:dyaOrig="1200">
                <v:shape id="_x0000_i1027" type="#_x0000_t75" style="width:255pt;height:51pt" o:ole="">
                  <v:imagedata r:id="rId22" o:title=""/>
                </v:shape>
                <o:OLEObject Type="Embed" ProgID="Equation.DSMT4" ShapeID="_x0000_i1027" DrawAspect="Content" ObjectID="_1711063324" r:id="rId23"/>
              </w:object>
            </w:r>
          </w:p>
          <w:p w:rsidR="00EB125C" w:rsidRPr="00AD57EF" w:rsidRDefault="00E41635" w:rsidP="00EB125C">
            <w:pPr>
              <w:pStyle w:val="af0"/>
              <w:ind w:left="0"/>
              <w:jc w:val="both"/>
            </w:pPr>
            <w:r w:rsidRPr="00AD57EF">
              <w:t>Вариант 2</w:t>
            </w:r>
            <w:r w:rsidR="00EB125C" w:rsidRPr="00AD57EF">
              <w:t xml:space="preserve"> </w:t>
            </w:r>
          </w:p>
          <w:p w:rsidR="003F0EFB" w:rsidRPr="00AD57EF" w:rsidRDefault="00EB125C" w:rsidP="00EB125C">
            <w:pPr>
              <w:pStyle w:val="af0"/>
              <w:ind w:left="0"/>
              <w:jc w:val="center"/>
              <w:rPr>
                <w:position w:val="-62"/>
              </w:rPr>
            </w:pPr>
            <w:r w:rsidRPr="00AD57EF">
              <w:rPr>
                <w:position w:val="-62"/>
                <w:lang w:val="en-US"/>
              </w:rPr>
              <w:object w:dxaOrig="4459" w:dyaOrig="1359">
                <v:shape id="_x0000_i1028" type="#_x0000_t75" style="width:284.25pt;height:59.25pt" o:ole="">
                  <v:imagedata r:id="rId24" o:title=""/>
                </v:shape>
                <o:OLEObject Type="Embed" ProgID="Equation.DSMT4" ShapeID="_x0000_i1028" DrawAspect="Content" ObjectID="_1711063325" r:id="rId25"/>
              </w:object>
            </w:r>
          </w:p>
          <w:p w:rsidR="00753855" w:rsidRPr="00AD57EF" w:rsidRDefault="00753855" w:rsidP="00553A73">
            <w:pPr>
              <w:pStyle w:val="af0"/>
              <w:ind w:left="0"/>
              <w:jc w:val="center"/>
              <w:rPr>
                <w:lang w:eastAsia="zh-CN"/>
              </w:rPr>
            </w:pPr>
          </w:p>
        </w:tc>
      </w:tr>
      <w:tr w:rsidR="00D55BF7" w:rsidRPr="00AD57EF" w:rsidTr="00D55BF7">
        <w:trPr>
          <w:trHeight w:val="283"/>
        </w:trPr>
        <w:tc>
          <w:tcPr>
            <w:tcW w:w="993" w:type="dxa"/>
          </w:tcPr>
          <w:p w:rsidR="00D55BF7" w:rsidRPr="00AD57EF" w:rsidRDefault="00D55BF7" w:rsidP="00182747">
            <w:pPr>
              <w:rPr>
                <w:lang w:val="en-US"/>
              </w:rPr>
            </w:pPr>
            <w:r w:rsidRPr="00AD57EF">
              <w:rPr>
                <w:lang w:val="en-US"/>
              </w:rPr>
              <w:t>4</w:t>
            </w:r>
          </w:p>
        </w:tc>
        <w:tc>
          <w:tcPr>
            <w:tcW w:w="3827" w:type="dxa"/>
          </w:tcPr>
          <w:p w:rsidR="00D55BF7" w:rsidRPr="00AD57EF" w:rsidRDefault="00D55BF7" w:rsidP="00182747">
            <w:r w:rsidRPr="00AD57EF">
              <w:t>Контрольные вопросы для собеседования</w:t>
            </w:r>
          </w:p>
          <w:p w:rsidR="00D55BF7" w:rsidRPr="00AD57EF" w:rsidRDefault="00D55BF7" w:rsidP="00182747"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</w:t>
            </w:r>
            <w:r w:rsidRPr="00AD57EF">
              <w:t>. Информационная культура</w:t>
            </w:r>
          </w:p>
          <w:p w:rsidR="00D55BF7" w:rsidRPr="00AD57EF" w:rsidRDefault="00D55BF7" w:rsidP="00182747">
            <w:r w:rsidRPr="00AD57EF">
              <w:t xml:space="preserve"> </w:t>
            </w:r>
          </w:p>
        </w:tc>
        <w:tc>
          <w:tcPr>
            <w:tcW w:w="9723" w:type="dxa"/>
            <w:shd w:val="clear" w:color="auto" w:fill="auto"/>
          </w:tcPr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Расскажите об информационных революциях в истории развития цивилизации.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Сопоставьте процессы, происходящие в истории развития ЭВМ, с последней информационной революцией.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Определите суть информационных технологий и телекоммуникаций.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Как вы себе представляете информационное общество?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В чем проявляется информационный кризис?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В чем состоит процесс информатизации?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В чем отличие процессов компьютеризации и информатизации?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Дайте определение информационной культуре. Как она проявляется?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Чем определяется информационный потенциал общества?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Расскажите о видах ресурсов.</w:t>
            </w:r>
          </w:p>
          <w:p w:rsidR="0009650D" w:rsidRPr="00AD57EF" w:rsidRDefault="0009650D" w:rsidP="00A35FCF">
            <w:pPr>
              <w:pStyle w:val="Default"/>
              <w:numPr>
                <w:ilvl w:val="0"/>
                <w:numId w:val="23"/>
              </w:numPr>
              <w:rPr>
                <w:rFonts w:eastAsia="Calibri"/>
                <w:sz w:val="20"/>
                <w:szCs w:val="20"/>
              </w:rPr>
            </w:pPr>
            <w:r w:rsidRPr="00AD57EF">
              <w:rPr>
                <w:rFonts w:eastAsia="Calibri"/>
                <w:sz w:val="20"/>
                <w:szCs w:val="20"/>
              </w:rPr>
              <w:t>Охарактеризуйте информационный ресурс, информационный продукт, информационную услугу. Приведите примеры.</w:t>
            </w:r>
          </w:p>
          <w:p w:rsidR="00D55BF7" w:rsidRPr="00AD57EF" w:rsidRDefault="00D55BF7" w:rsidP="00D82363">
            <w:pPr>
              <w:pStyle w:val="Default"/>
              <w:ind w:left="175" w:hanging="141"/>
              <w:rPr>
                <w:sz w:val="20"/>
                <w:szCs w:val="20"/>
              </w:rPr>
            </w:pPr>
          </w:p>
        </w:tc>
      </w:tr>
      <w:tr w:rsidR="00D55BF7" w:rsidRPr="00AD57EF" w:rsidTr="0003098C">
        <w:trPr>
          <w:trHeight w:val="283"/>
        </w:trPr>
        <w:tc>
          <w:tcPr>
            <w:tcW w:w="993" w:type="dxa"/>
          </w:tcPr>
          <w:p w:rsidR="00D55BF7" w:rsidRPr="00AD57EF" w:rsidRDefault="00D55BF7" w:rsidP="00DC1095">
            <w:pPr>
              <w:rPr>
                <w:lang w:val="en-US"/>
              </w:rPr>
            </w:pPr>
            <w:r w:rsidRPr="00AD57EF">
              <w:rPr>
                <w:lang w:val="en-US"/>
              </w:rPr>
              <w:t>5</w:t>
            </w:r>
          </w:p>
        </w:tc>
        <w:tc>
          <w:tcPr>
            <w:tcW w:w="3827" w:type="dxa"/>
          </w:tcPr>
          <w:p w:rsidR="00D55BF7" w:rsidRPr="00AD57EF" w:rsidRDefault="00D55BF7" w:rsidP="00F4771A">
            <w:r w:rsidRPr="00AD57EF">
              <w:t>Контрольные вопросы для собеседования</w:t>
            </w:r>
          </w:p>
          <w:p w:rsidR="00D55BF7" w:rsidRPr="00AD57EF" w:rsidRDefault="00D55BF7" w:rsidP="00F70E51">
            <w:r w:rsidRPr="00AD57EF">
              <w:rPr>
                <w:b/>
              </w:rPr>
              <w:t xml:space="preserve">Раздел </w:t>
            </w:r>
            <w:r w:rsidRPr="00AD57EF">
              <w:rPr>
                <w:b/>
                <w:lang w:val="en-US"/>
              </w:rPr>
              <w:t>II</w:t>
            </w:r>
            <w:r w:rsidRPr="00AD57EF">
              <w:t>. Базовые алгоритмические конструкции</w:t>
            </w:r>
          </w:p>
        </w:tc>
        <w:tc>
          <w:tcPr>
            <w:tcW w:w="9723" w:type="dxa"/>
          </w:tcPr>
          <w:p w:rsidR="000032F7" w:rsidRPr="00AD57EF" w:rsidRDefault="000032F7" w:rsidP="00A35FCF">
            <w:pPr>
              <w:pStyle w:val="Default"/>
              <w:numPr>
                <w:ilvl w:val="0"/>
                <w:numId w:val="2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 xml:space="preserve">Что такое семантика языка программирования? </w:t>
            </w:r>
          </w:p>
          <w:p w:rsidR="000032F7" w:rsidRPr="00AD57EF" w:rsidRDefault="000032F7" w:rsidP="00A35FCF">
            <w:pPr>
              <w:pStyle w:val="Default"/>
              <w:numPr>
                <w:ilvl w:val="0"/>
                <w:numId w:val="2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 xml:space="preserve">Что такое синтаксис языка программирования? </w:t>
            </w:r>
          </w:p>
          <w:p w:rsidR="000032F7" w:rsidRPr="00AD57EF" w:rsidRDefault="000032F7" w:rsidP="00A35FCF">
            <w:pPr>
              <w:pStyle w:val="Default"/>
              <w:numPr>
                <w:ilvl w:val="0"/>
                <w:numId w:val="2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>Что такое алфавит языка программирования?</w:t>
            </w:r>
          </w:p>
          <w:p w:rsidR="000032F7" w:rsidRPr="00AD57EF" w:rsidRDefault="000032F7" w:rsidP="00A35FCF">
            <w:pPr>
              <w:pStyle w:val="Default"/>
              <w:numPr>
                <w:ilvl w:val="0"/>
                <w:numId w:val="2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 xml:space="preserve">Что такое идентификаторы? </w:t>
            </w:r>
          </w:p>
          <w:p w:rsidR="000032F7" w:rsidRPr="00AD57EF" w:rsidRDefault="000032F7" w:rsidP="00A35FCF">
            <w:pPr>
              <w:pStyle w:val="Default"/>
              <w:numPr>
                <w:ilvl w:val="0"/>
                <w:numId w:val="24"/>
              </w:numPr>
              <w:rPr>
                <w:rFonts w:eastAsia="Calibri"/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>Каковы правила записи идентификаторов?</w:t>
            </w:r>
          </w:p>
          <w:p w:rsidR="000032F7" w:rsidRPr="00AD57EF" w:rsidRDefault="000032F7" w:rsidP="00A35FCF">
            <w:pPr>
              <w:pStyle w:val="Default"/>
              <w:numPr>
                <w:ilvl w:val="0"/>
                <w:numId w:val="24"/>
              </w:numPr>
              <w:rPr>
                <w:iCs/>
                <w:sz w:val="20"/>
                <w:szCs w:val="20"/>
              </w:rPr>
            </w:pPr>
            <w:r w:rsidRPr="00AD57EF">
              <w:rPr>
                <w:rFonts w:eastAsia="Calibri"/>
                <w:iCs/>
                <w:sz w:val="20"/>
                <w:szCs w:val="20"/>
              </w:rPr>
              <w:t>Что такое ключевые  слова?</w:t>
            </w:r>
          </w:p>
          <w:p w:rsidR="004312F8" w:rsidRPr="00AD57EF" w:rsidRDefault="004312F8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>Что такое выражение?</w:t>
            </w:r>
          </w:p>
          <w:p w:rsidR="004312F8" w:rsidRPr="00AD57EF" w:rsidRDefault="004312F8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 xml:space="preserve">Что может входить в арифметическое выражение? </w:t>
            </w:r>
          </w:p>
          <w:p w:rsidR="004312F8" w:rsidRPr="00AD57EF" w:rsidRDefault="004312F8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 xml:space="preserve">Какие  бывают типы переменных? </w:t>
            </w:r>
          </w:p>
          <w:p w:rsidR="004312F8" w:rsidRPr="00AD57EF" w:rsidRDefault="004312F8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>Что такое тип данных?</w:t>
            </w:r>
          </w:p>
          <w:p w:rsidR="004312F8" w:rsidRPr="00AD57EF" w:rsidRDefault="004312F8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>Какие встроенные стандартные функции Вы знаете?</w:t>
            </w:r>
          </w:p>
          <w:p w:rsidR="004312F8" w:rsidRPr="00AD57EF" w:rsidRDefault="004312F8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iCs/>
                <w:color w:val="000000"/>
                <w:spacing w:val="-4"/>
                <w:sz w:val="20"/>
                <w:szCs w:val="20"/>
              </w:rPr>
            </w:pPr>
            <w:r w:rsidRPr="00AD57EF">
              <w:rPr>
                <w:rFonts w:eastAsia="Times New Roman"/>
                <w:iCs/>
                <w:color w:val="000000"/>
                <w:spacing w:val="-4"/>
                <w:sz w:val="20"/>
                <w:szCs w:val="20"/>
              </w:rPr>
              <w:t>Что используется  в качестве аргумента стандартной функции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ие операции отношения используются в VB</w:t>
            </w:r>
            <w:r w:rsidRPr="00AD57EF">
              <w:rPr>
                <w:sz w:val="20"/>
                <w:szCs w:val="20"/>
                <w:lang w:val="en-US"/>
              </w:rPr>
              <w:t>A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ие логические операции используются в VB</w:t>
            </w:r>
            <w:r w:rsidRPr="00AD57EF">
              <w:rPr>
                <w:sz w:val="20"/>
                <w:szCs w:val="20"/>
                <w:lang w:val="en-US"/>
              </w:rPr>
              <w:t>A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 описываются логические переменные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ие логические константы известны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такое простое условие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такое сложное условие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овы правила вычисления логических выражений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Чем отличается строчный оператор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If</w:t>
            </w:r>
            <w:r w:rsidRPr="00AD57EF">
              <w:rPr>
                <w:rFonts w:eastAsia="Times New Roman"/>
                <w:sz w:val="20"/>
                <w:szCs w:val="20"/>
              </w:rPr>
              <w:t xml:space="preserve"> от блочного оператора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If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Когда используется оператор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Select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Case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A35FCF">
            <w:pPr>
              <w:pStyle w:val="af0"/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В каких случаях необходимо использовать оператор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If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>,</w:t>
            </w:r>
            <w:r w:rsidRPr="00AD57EF">
              <w:rPr>
                <w:rFonts w:eastAsia="Times New Roman"/>
                <w:sz w:val="20"/>
                <w:szCs w:val="20"/>
              </w:rPr>
              <w:t xml:space="preserve"> а в каких оператор </w:t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Select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ab/>
            </w:r>
            <w:r w:rsidRPr="00AD57EF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Case</w:t>
            </w:r>
            <w:r w:rsidRPr="00AD57EF">
              <w:rPr>
                <w:rFonts w:eastAsia="Times New Roman"/>
                <w:sz w:val="20"/>
                <w:szCs w:val="20"/>
              </w:rPr>
              <w:t>?</w:t>
            </w:r>
          </w:p>
          <w:p w:rsidR="00233590" w:rsidRPr="00AD57EF" w:rsidRDefault="00233590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Что называется циклом? </w:t>
            </w:r>
          </w:p>
          <w:p w:rsidR="00233590" w:rsidRPr="00AD57EF" w:rsidRDefault="00233590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называется регулярным циклом?</w:t>
            </w:r>
          </w:p>
          <w:p w:rsidR="00233590" w:rsidRPr="00AD57EF" w:rsidRDefault="00233590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Какой оператор языка VB  служит для организации регулярных циклов и как он работает?</w:t>
            </w:r>
          </w:p>
          <w:p w:rsidR="00233590" w:rsidRPr="00AD57EF" w:rsidRDefault="00233590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такое параметр цикла, и какой тип данных рекомендуется использовать для его описания?</w:t>
            </w:r>
          </w:p>
          <w:p w:rsidR="00233590" w:rsidRPr="00AD57EF" w:rsidRDefault="00233590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 представляет собой итеративный цикл?</w:t>
            </w:r>
          </w:p>
          <w:p w:rsidR="00233590" w:rsidRPr="00AD57EF" w:rsidRDefault="00233590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представляет собой цикл с  предусловием?</w:t>
            </w:r>
          </w:p>
          <w:p w:rsidR="00233590" w:rsidRPr="00AD57EF" w:rsidRDefault="00233590" w:rsidP="00A35FCF">
            <w:pPr>
              <w:numPr>
                <w:ilvl w:val="0"/>
                <w:numId w:val="24"/>
              </w:numPr>
              <w:autoSpaceDN w:val="0"/>
              <w:jc w:val="both"/>
              <w:rPr>
                <w:rFonts w:eastAsia="Times New Roman"/>
                <w:sz w:val="20"/>
                <w:szCs w:val="20"/>
              </w:rPr>
            </w:pPr>
            <w:r w:rsidRPr="00AD57EF">
              <w:rPr>
                <w:rFonts w:eastAsia="Times New Roman"/>
                <w:sz w:val="20"/>
                <w:szCs w:val="20"/>
              </w:rPr>
              <w:t>Что представляет собой цикл с постусловием?</w:t>
            </w:r>
          </w:p>
          <w:p w:rsidR="004312F8" w:rsidRPr="00AD57EF" w:rsidRDefault="00233590" w:rsidP="00A35FCF">
            <w:pPr>
              <w:numPr>
                <w:ilvl w:val="0"/>
                <w:numId w:val="24"/>
              </w:numPr>
              <w:autoSpaceDN w:val="0"/>
              <w:ind w:left="752"/>
              <w:jc w:val="both"/>
              <w:rPr>
                <w:rFonts w:eastAsia="Calibri"/>
                <w:iCs/>
                <w:color w:val="000000"/>
                <w:sz w:val="20"/>
                <w:szCs w:val="20"/>
                <w:lang w:eastAsia="en-US"/>
              </w:rPr>
            </w:pPr>
            <w:r w:rsidRPr="00AD57EF">
              <w:rPr>
                <w:rFonts w:eastAsia="Times New Roman"/>
                <w:sz w:val="20"/>
                <w:szCs w:val="20"/>
              </w:rPr>
              <w:t xml:space="preserve">Что представляют собой циклы  </w:t>
            </w:r>
            <w:r w:rsidRPr="00AD57EF">
              <w:rPr>
                <w:rFonts w:ascii="Arial" w:eastAsia="Times New Roman" w:hAnsi="Arial" w:cs="Arial"/>
                <w:sz w:val="20"/>
                <w:szCs w:val="20"/>
              </w:rPr>
              <w:t>Do</w:t>
            </w:r>
            <w:r w:rsidRPr="00AD57EF">
              <w:rPr>
                <w:rFonts w:eastAsia="Times New Roman"/>
                <w:sz w:val="20"/>
                <w:szCs w:val="20"/>
              </w:rPr>
              <w:t xml:space="preserve"> и  каковы   их разновидности?</w:t>
            </w:r>
          </w:p>
          <w:p w:rsidR="00D55BF7" w:rsidRPr="00AD57EF" w:rsidRDefault="00D55BF7" w:rsidP="00233590">
            <w:pPr>
              <w:pStyle w:val="Default"/>
              <w:rPr>
                <w:sz w:val="20"/>
                <w:szCs w:val="20"/>
              </w:rPr>
            </w:pPr>
          </w:p>
        </w:tc>
      </w:tr>
    </w:tbl>
    <w:p w:rsidR="00A4706E" w:rsidRPr="00AD57EF" w:rsidRDefault="00A4706E" w:rsidP="00DF5905">
      <w:pPr>
        <w:spacing w:after="200" w:line="276" w:lineRule="auto"/>
        <w:rPr>
          <w:rFonts w:eastAsia="Times New Roman" w:cs="Arial"/>
          <w:bCs/>
          <w:iCs/>
          <w:sz w:val="26"/>
          <w:szCs w:val="28"/>
        </w:rPr>
      </w:pPr>
      <w:r w:rsidRPr="00AD57EF">
        <w:br w:type="page"/>
      </w:r>
      <w:r w:rsidRPr="00AD57EF">
        <w:rPr>
          <w:rFonts w:eastAsia="Times New Roman" w:cs="Arial"/>
          <w:bCs/>
          <w:iCs/>
          <w:sz w:val="26"/>
          <w:szCs w:val="28"/>
        </w:rPr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2055"/>
        <w:gridCol w:w="2056"/>
      </w:tblGrid>
      <w:tr w:rsidR="00A4706E" w:rsidRPr="00AD57EF" w:rsidTr="00A4706E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A4706E" w:rsidRPr="00AD57EF" w:rsidRDefault="00A4706E" w:rsidP="003D1A58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AD57EF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AD57EF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AD57EF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  <w:r w:rsidRPr="00AD57EF">
              <w:rPr>
                <w:rFonts w:eastAsia="Calibri"/>
                <w:b/>
                <w:lang w:val="en-US" w:eastAsia="en-US"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A4706E" w:rsidRPr="00AD57EF" w:rsidRDefault="00A4706E" w:rsidP="003D1A58">
            <w:pPr>
              <w:jc w:val="center"/>
              <w:rPr>
                <w:b/>
              </w:rPr>
            </w:pPr>
            <w:r w:rsidRPr="00AD57EF">
              <w:rPr>
                <w:b/>
              </w:rPr>
              <w:t>Шкалы оценивания</w:t>
            </w:r>
          </w:p>
        </w:tc>
      </w:tr>
      <w:tr w:rsidR="00A4706E" w:rsidRPr="00AD57EF" w:rsidTr="00A4706E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</w:rPr>
            </w:pPr>
            <w:r w:rsidRPr="00AD57EF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</w:rPr>
            </w:pPr>
            <w:r w:rsidRPr="00AD57EF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 w:val="restart"/>
          </w:tcPr>
          <w:p w:rsidR="00A4706E" w:rsidRPr="00AD57EF" w:rsidRDefault="004840AC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Защита лабораторной</w:t>
            </w:r>
            <w:r w:rsidRPr="00AD57EF">
              <w:rPr>
                <w:rFonts w:eastAsia="Calibri"/>
                <w:lang w:val="en-US" w:eastAsia="en-US"/>
              </w:rPr>
              <w:t xml:space="preserve"> работ</w:t>
            </w:r>
            <w:r w:rsidRPr="00AD57EF">
              <w:rPr>
                <w:rFonts w:eastAsia="Calibri"/>
                <w:lang w:eastAsia="en-US"/>
              </w:rPr>
              <w:t>ы</w:t>
            </w: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Работа выполнена</w:t>
            </w:r>
            <w:r w:rsidR="00770905" w:rsidRPr="00AD57EF">
              <w:rPr>
                <w:rFonts w:eastAsia="Calibri"/>
                <w:lang w:eastAsia="en-US"/>
              </w:rPr>
              <w:t xml:space="preserve"> самостоятельно</w:t>
            </w:r>
            <w:r w:rsidRPr="00AD57EF">
              <w:rPr>
                <w:rFonts w:eastAsia="Calibri"/>
                <w:lang w:eastAsia="en-US"/>
              </w:rPr>
              <w:t xml:space="preserve"> </w:t>
            </w:r>
            <w:r w:rsidR="00770905" w:rsidRPr="00AD57EF">
              <w:rPr>
                <w:rFonts w:eastAsia="Calibri"/>
                <w:lang w:eastAsia="en-US"/>
              </w:rPr>
              <w:t>в полном объеме</w:t>
            </w:r>
            <w:r w:rsidRPr="00AD57EF">
              <w:rPr>
                <w:rFonts w:eastAsia="Calibri"/>
                <w:lang w:eastAsia="en-US"/>
              </w:rPr>
              <w:t xml:space="preserve">. </w:t>
            </w:r>
            <w:r w:rsidR="00770905" w:rsidRPr="00AD57EF">
              <w:rPr>
                <w:rFonts w:eastAsia="Calibri"/>
                <w:lang w:eastAsia="en-US"/>
              </w:rPr>
              <w:t>Изучена предметная область, разработан алгоритм решения задачи, проанализированы результаты, сделаны выводы, рассмотрены критические ситуации.</w:t>
            </w:r>
            <w:r w:rsidRPr="00AD57EF">
              <w:rPr>
                <w:rFonts w:eastAsia="Calibri"/>
                <w:lang w:eastAsia="en-US"/>
              </w:rPr>
              <w:t xml:space="preserve"> </w:t>
            </w:r>
            <w:r w:rsidRPr="00AD57EF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AD57EF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AD57EF">
              <w:rPr>
                <w:rFonts w:eastAsia="Calibri"/>
                <w:spacing w:val="-25"/>
                <w:lang w:eastAsia="en-US"/>
              </w:rPr>
              <w:t xml:space="preserve"> </w:t>
            </w:r>
            <w:r w:rsidRPr="00AD57EF">
              <w:rPr>
                <w:rFonts w:eastAsia="Calibri"/>
                <w:lang w:eastAsia="en-US"/>
              </w:rPr>
              <w:t>в освоении пройденных тем и применение их на</w:t>
            </w:r>
            <w:r w:rsidRPr="00AD57EF">
              <w:rPr>
                <w:rFonts w:eastAsia="Calibri"/>
                <w:spacing w:val="-4"/>
                <w:lang w:eastAsia="en-US"/>
              </w:rPr>
              <w:t xml:space="preserve"> </w:t>
            </w:r>
            <w:r w:rsidRPr="00AD57EF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4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5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</w:p>
        </w:tc>
        <w:tc>
          <w:tcPr>
            <w:tcW w:w="8080" w:type="dxa"/>
          </w:tcPr>
          <w:p w:rsidR="00A4706E" w:rsidRPr="00AD57EF" w:rsidRDefault="00A4706E" w:rsidP="00A1058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Работа выполнена полностью</w:t>
            </w:r>
            <w:r w:rsidR="00A1058D" w:rsidRPr="00AD57EF">
              <w:rPr>
                <w:rFonts w:eastAsia="Calibri"/>
                <w:lang w:eastAsia="en-US"/>
              </w:rPr>
              <w:t>. Допущены небольшие неточности в разработке алгоритма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3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4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</w:p>
        </w:tc>
        <w:tc>
          <w:tcPr>
            <w:tcW w:w="8080" w:type="dxa"/>
          </w:tcPr>
          <w:p w:rsidR="00A4706E" w:rsidRPr="00AD57EF" w:rsidRDefault="00A1058D" w:rsidP="00A1058D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Работа выполнена не в полном объеме. Теоретический материал изучен поверхостно. Допущены ошибки  в разработке алгоритма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2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3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Работа выполнена не</w:t>
            </w:r>
            <w:r w:rsidRPr="00AD57EF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AD57EF">
              <w:rPr>
                <w:rFonts w:eastAsia="Calibri"/>
                <w:lang w:eastAsia="en-US"/>
              </w:rPr>
              <w:t xml:space="preserve">полностью. Допущены </w:t>
            </w:r>
            <w:r w:rsidRPr="00AD57EF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AD57EF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  <w:vMerge w:val="restart"/>
          </w:tcPr>
          <w:p w:rsidR="00A4706E" w:rsidRPr="00AD57EF" w:rsidRDefault="00A4706E" w:rsidP="00A4706E">
            <w:pPr>
              <w:jc w:val="center"/>
            </w:pPr>
            <w:r w:rsidRPr="00AD57EF">
              <w:t>2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val="en-US" w:eastAsia="en-US"/>
              </w:rPr>
            </w:pPr>
            <w:r w:rsidRPr="00AD57EF">
              <w:rPr>
                <w:rFonts w:eastAsia="Calibri"/>
                <w:lang w:val="en-US" w:eastAsia="en-US"/>
              </w:rPr>
              <w:t>Работа не</w:t>
            </w:r>
            <w:r w:rsidRPr="00AD57EF">
              <w:rPr>
                <w:rFonts w:eastAsia="Calibri"/>
                <w:lang w:eastAsia="en-US"/>
              </w:rPr>
              <w:t xml:space="preserve"> </w:t>
            </w:r>
            <w:r w:rsidRPr="00AD57EF">
              <w:rPr>
                <w:rFonts w:eastAsia="Calibri"/>
                <w:spacing w:val="-1"/>
                <w:lang w:val="en-US" w:eastAsia="en-US"/>
              </w:rPr>
              <w:t>выполнена</w:t>
            </w:r>
            <w:r w:rsidRPr="00AD57EF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  <w:vMerge/>
          </w:tcPr>
          <w:p w:rsidR="00A4706E" w:rsidRPr="00AD57EF" w:rsidRDefault="00A4706E" w:rsidP="00A4706E"/>
        </w:tc>
      </w:tr>
      <w:tr w:rsidR="00A4706E" w:rsidRPr="00AD57EF" w:rsidTr="00A4706E">
        <w:trPr>
          <w:trHeight w:val="283"/>
        </w:trPr>
        <w:tc>
          <w:tcPr>
            <w:tcW w:w="2410" w:type="dxa"/>
            <w:vMerge w:val="restart"/>
          </w:tcPr>
          <w:p w:rsidR="00A4706E" w:rsidRPr="00AD57EF" w:rsidRDefault="00BE487B" w:rsidP="00A4706E">
            <w:r w:rsidRPr="00AD57EF">
              <w:t>Собеседование</w:t>
            </w: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Дан полный, развернутый ответ на поставленный вопрос, показана совокупность осознанных</w:t>
            </w:r>
            <w:r w:rsidRPr="00AD57EF">
              <w:rPr>
                <w:rFonts w:eastAsia="Calibri"/>
                <w:lang w:eastAsia="en-US"/>
              </w:rPr>
              <w:tab/>
              <w:t xml:space="preserve">знаний об объекте, проявляющаяся в свободном оперировании понятиями, умении выделить существенные и несущественные его признаки, причинно-следственные связи. </w:t>
            </w:r>
            <w:r w:rsidRPr="00AD57EF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AD57EF">
              <w:rPr>
                <w:rFonts w:eastAsia="Calibri"/>
                <w:lang w:eastAsia="en-US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4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5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Дан полный, развернутый ответ на поставленный вопрос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AD57EF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AD57EF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3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4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AD57EF">
              <w:rPr>
                <w:rFonts w:eastAsia="Calibri"/>
                <w:spacing w:val="-4"/>
                <w:lang w:eastAsia="en-US"/>
              </w:rPr>
              <w:t>Обучающийся</w:t>
            </w:r>
            <w:r w:rsidRPr="00AD57EF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2</w:t>
            </w:r>
          </w:p>
        </w:tc>
        <w:tc>
          <w:tcPr>
            <w:tcW w:w="2056" w:type="dxa"/>
            <w:vMerge w:val="restart"/>
          </w:tcPr>
          <w:p w:rsidR="00A4706E" w:rsidRPr="00AD57EF" w:rsidRDefault="00A4706E" w:rsidP="00A4706E">
            <w:pPr>
              <w:jc w:val="center"/>
            </w:pPr>
            <w:r w:rsidRPr="00AD57EF">
              <w:t>3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2055" w:type="dxa"/>
          </w:tcPr>
          <w:p w:rsidR="00A4706E" w:rsidRPr="00AD57EF" w:rsidRDefault="008C2142" w:rsidP="00A4706E">
            <w:pPr>
              <w:jc w:val="center"/>
              <w:rPr>
                <w:lang w:val="en-US"/>
              </w:rPr>
            </w:pPr>
            <w:r w:rsidRPr="00AD57EF">
              <w:rPr>
                <w:lang w:val="en-US"/>
              </w:rPr>
              <w:t>0</w:t>
            </w:r>
          </w:p>
        </w:tc>
        <w:tc>
          <w:tcPr>
            <w:tcW w:w="2056" w:type="dxa"/>
            <w:vMerge/>
          </w:tcPr>
          <w:p w:rsidR="00A4706E" w:rsidRPr="00AD57EF" w:rsidRDefault="00A4706E" w:rsidP="00A4706E">
            <w:pPr>
              <w:jc w:val="center"/>
            </w:pP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не осознает связь данного понятия, теории, явления с другими объектами дисциплины. Отсутствуют выводы, конкретизация и доказательность изложения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2055" w:type="dxa"/>
          </w:tcPr>
          <w:p w:rsidR="00A4706E" w:rsidRPr="00AD57EF" w:rsidRDefault="00695059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2</w:t>
            </w:r>
          </w:p>
        </w:tc>
      </w:tr>
      <w:tr w:rsidR="00A82645" w:rsidRPr="00AD57EF" w:rsidTr="00A82645">
        <w:trPr>
          <w:trHeight w:val="60"/>
        </w:trPr>
        <w:tc>
          <w:tcPr>
            <w:tcW w:w="2410" w:type="dxa"/>
            <w:vMerge w:val="restart"/>
          </w:tcPr>
          <w:p w:rsidR="00A82645" w:rsidRPr="00AD57EF" w:rsidRDefault="00A82645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Защита реферата</w:t>
            </w:r>
          </w:p>
        </w:tc>
        <w:tc>
          <w:tcPr>
            <w:tcW w:w="8080" w:type="dxa"/>
          </w:tcPr>
          <w:p w:rsidR="00A82645" w:rsidRPr="00AD57EF" w:rsidRDefault="00A82645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Выполнены все требования к написанию: обозначена </w:t>
            </w:r>
            <w:r w:rsidRPr="00AD57EF">
              <w:rPr>
                <w:rFonts w:eastAsia="Calibri"/>
                <w:lang w:eastAsia="en-US"/>
              </w:rPr>
              <w:br/>
              <w:t xml:space="preserve">проблема и обоснована её актуальность, сделан краткий анализ различных </w:t>
            </w:r>
            <w:r w:rsidRPr="00AD57EF">
              <w:rPr>
                <w:rFonts w:eastAsia="Calibri"/>
                <w:lang w:eastAsia="en-US"/>
              </w:rPr>
              <w:br/>
              <w:t xml:space="preserve">точек зрения на рассматриваемую проблему и логично изложена собственная </w:t>
            </w:r>
            <w:r w:rsidRPr="00AD57EF">
              <w:rPr>
                <w:rFonts w:eastAsia="Calibri"/>
                <w:lang w:eastAsia="en-US"/>
              </w:rPr>
              <w:br/>
              <w:t xml:space="preserve">позиция, сформулированы выводы, тема раскрыта полностью, выдержан объём, </w:t>
            </w:r>
            <w:r w:rsidRPr="00AD57EF">
              <w:rPr>
                <w:rFonts w:eastAsia="Calibri"/>
                <w:lang w:eastAsia="en-US"/>
              </w:rPr>
              <w:br/>
              <w:t>соблюдены требования к оформлению.</w:t>
            </w:r>
          </w:p>
        </w:tc>
        <w:tc>
          <w:tcPr>
            <w:tcW w:w="2055" w:type="dxa"/>
          </w:tcPr>
          <w:p w:rsidR="00A82645" w:rsidRPr="00AD57EF" w:rsidRDefault="0074684D" w:rsidP="00A4706E">
            <w:pPr>
              <w:jc w:val="center"/>
            </w:pPr>
            <w:r w:rsidRPr="00AD57EF">
              <w:t>4</w:t>
            </w:r>
          </w:p>
        </w:tc>
        <w:tc>
          <w:tcPr>
            <w:tcW w:w="2056" w:type="dxa"/>
          </w:tcPr>
          <w:p w:rsidR="00A82645" w:rsidRPr="00AD57EF" w:rsidRDefault="00E7543C" w:rsidP="00A4706E">
            <w:pPr>
              <w:jc w:val="center"/>
            </w:pPr>
            <w:r w:rsidRPr="00AD57EF">
              <w:t>5</w:t>
            </w:r>
          </w:p>
        </w:tc>
      </w:tr>
      <w:tr w:rsidR="00A82645" w:rsidRPr="00AD57EF" w:rsidTr="00A4706E">
        <w:trPr>
          <w:trHeight w:val="57"/>
        </w:trPr>
        <w:tc>
          <w:tcPr>
            <w:tcW w:w="2410" w:type="dxa"/>
            <w:vMerge/>
          </w:tcPr>
          <w:p w:rsidR="00A82645" w:rsidRPr="00AD57EF" w:rsidRDefault="00A82645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</w:p>
        </w:tc>
        <w:tc>
          <w:tcPr>
            <w:tcW w:w="8080" w:type="dxa"/>
          </w:tcPr>
          <w:p w:rsidR="00A82645" w:rsidRPr="00AD57EF" w:rsidRDefault="00A82645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Основные требования к реферату и его защите выполнены, но </w:t>
            </w:r>
            <w:r w:rsidRPr="00AD57EF">
              <w:rPr>
                <w:rFonts w:eastAsia="Calibri"/>
                <w:lang w:eastAsia="en-US"/>
              </w:rPr>
              <w:br/>
              <w:t xml:space="preserve">при этом допущены недочёты; в частности, имеются неточности в изложении </w:t>
            </w:r>
            <w:r w:rsidRPr="00AD57EF">
              <w:rPr>
                <w:rFonts w:eastAsia="Calibri"/>
                <w:lang w:eastAsia="en-US"/>
              </w:rPr>
              <w:br/>
              <w:t xml:space="preserve">материала; отсутствует логическая последовательность в суждениях; не </w:t>
            </w:r>
            <w:r w:rsidRPr="00AD57EF">
              <w:rPr>
                <w:rFonts w:eastAsia="Calibri"/>
                <w:lang w:eastAsia="en-US"/>
              </w:rPr>
              <w:br/>
              <w:t>выдержан объём реферата; имеются упущения в оформлении.</w:t>
            </w:r>
          </w:p>
        </w:tc>
        <w:tc>
          <w:tcPr>
            <w:tcW w:w="2055" w:type="dxa"/>
          </w:tcPr>
          <w:p w:rsidR="00A82645" w:rsidRPr="00AD57EF" w:rsidRDefault="0074684D" w:rsidP="00A4706E">
            <w:pPr>
              <w:jc w:val="center"/>
            </w:pPr>
            <w:r w:rsidRPr="00AD57EF">
              <w:t>3</w:t>
            </w:r>
          </w:p>
        </w:tc>
        <w:tc>
          <w:tcPr>
            <w:tcW w:w="2056" w:type="dxa"/>
          </w:tcPr>
          <w:p w:rsidR="00A82645" w:rsidRPr="00AD57EF" w:rsidRDefault="00E7543C" w:rsidP="00A4706E">
            <w:pPr>
              <w:jc w:val="center"/>
            </w:pPr>
            <w:r w:rsidRPr="00AD57EF">
              <w:t>4</w:t>
            </w:r>
          </w:p>
        </w:tc>
      </w:tr>
      <w:tr w:rsidR="00A82645" w:rsidRPr="00AD57EF" w:rsidTr="00A4706E">
        <w:trPr>
          <w:trHeight w:val="57"/>
        </w:trPr>
        <w:tc>
          <w:tcPr>
            <w:tcW w:w="2410" w:type="dxa"/>
            <w:vMerge/>
          </w:tcPr>
          <w:p w:rsidR="00A82645" w:rsidRPr="00AD57EF" w:rsidRDefault="00A82645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</w:p>
        </w:tc>
        <w:tc>
          <w:tcPr>
            <w:tcW w:w="8080" w:type="dxa"/>
          </w:tcPr>
          <w:p w:rsidR="00A82645" w:rsidRPr="00AD57EF" w:rsidRDefault="00A82645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Имеются существенные отступления от </w:t>
            </w:r>
            <w:r w:rsidRPr="00AD57EF">
              <w:rPr>
                <w:rFonts w:eastAsia="Calibri"/>
                <w:lang w:eastAsia="en-US"/>
              </w:rPr>
              <w:br/>
              <w:t xml:space="preserve">требований: тема освещена лишь частично; допущены фактические ошибки в </w:t>
            </w:r>
            <w:r w:rsidRPr="00AD57EF">
              <w:rPr>
                <w:rFonts w:eastAsia="Calibri"/>
                <w:lang w:eastAsia="en-US"/>
              </w:rPr>
              <w:br/>
              <w:t>содержании реферата.</w:t>
            </w:r>
          </w:p>
        </w:tc>
        <w:tc>
          <w:tcPr>
            <w:tcW w:w="2055" w:type="dxa"/>
          </w:tcPr>
          <w:p w:rsidR="00A82645" w:rsidRPr="00AD57EF" w:rsidRDefault="0074684D" w:rsidP="00A4706E">
            <w:pPr>
              <w:jc w:val="center"/>
            </w:pPr>
            <w:r w:rsidRPr="00AD57EF">
              <w:t>2</w:t>
            </w:r>
          </w:p>
        </w:tc>
        <w:tc>
          <w:tcPr>
            <w:tcW w:w="2056" w:type="dxa"/>
          </w:tcPr>
          <w:p w:rsidR="00A82645" w:rsidRPr="00AD57EF" w:rsidRDefault="00E7543C" w:rsidP="00A4706E">
            <w:pPr>
              <w:jc w:val="center"/>
            </w:pPr>
            <w:r w:rsidRPr="00AD57EF">
              <w:t>3</w:t>
            </w:r>
          </w:p>
        </w:tc>
      </w:tr>
      <w:tr w:rsidR="00A82645" w:rsidRPr="00AD57EF" w:rsidTr="00A4706E">
        <w:trPr>
          <w:trHeight w:val="57"/>
        </w:trPr>
        <w:tc>
          <w:tcPr>
            <w:tcW w:w="2410" w:type="dxa"/>
            <w:vMerge/>
          </w:tcPr>
          <w:p w:rsidR="00A82645" w:rsidRPr="00AD57EF" w:rsidRDefault="00A82645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</w:p>
        </w:tc>
        <w:tc>
          <w:tcPr>
            <w:tcW w:w="8080" w:type="dxa"/>
          </w:tcPr>
          <w:p w:rsidR="00A82645" w:rsidRPr="00AD57EF" w:rsidRDefault="00A82645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Реферат выпускником не представлен; тема </w:t>
            </w:r>
            <w:r w:rsidRPr="00AD57EF">
              <w:rPr>
                <w:rFonts w:eastAsia="Calibri"/>
                <w:lang w:eastAsia="en-US"/>
              </w:rPr>
              <w:br/>
              <w:t>реферата не раскрыта, обнаруживается существенное непонимание проблемы.</w:t>
            </w:r>
          </w:p>
        </w:tc>
        <w:tc>
          <w:tcPr>
            <w:tcW w:w="2055" w:type="dxa"/>
          </w:tcPr>
          <w:p w:rsidR="00A82645" w:rsidRPr="00AD57EF" w:rsidRDefault="00E7543C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</w:tcPr>
          <w:p w:rsidR="00A82645" w:rsidRPr="00AD57EF" w:rsidRDefault="00E7543C" w:rsidP="00A4706E">
            <w:pPr>
              <w:jc w:val="center"/>
            </w:pPr>
            <w:r w:rsidRPr="00AD57EF">
              <w:t>2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 w:val="restart"/>
          </w:tcPr>
          <w:p w:rsidR="00A4706E" w:rsidRPr="00AD57EF" w:rsidRDefault="00695059" w:rsidP="00695059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>Контрольная работа</w:t>
            </w:r>
          </w:p>
        </w:tc>
        <w:tc>
          <w:tcPr>
            <w:tcW w:w="8080" w:type="dxa"/>
          </w:tcPr>
          <w:p w:rsidR="00A4706E" w:rsidRPr="00AD57EF" w:rsidRDefault="00A4706E" w:rsidP="00A4706E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rPr>
                <w:rFonts w:eastAsia="Calibri"/>
                <w:lang w:eastAsia="en-US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A4706E" w:rsidRPr="00AD57EF" w:rsidRDefault="00041D41" w:rsidP="00A4706E">
            <w:pPr>
              <w:jc w:val="center"/>
            </w:pPr>
            <w:r w:rsidRPr="00AD57EF">
              <w:t>5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5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r w:rsidRPr="00AD57EF">
              <w:t xml:space="preserve">Продемонстрировано использование правильных методов при решении задач при наличии существенных ошибок в 1-2 из них; </w:t>
            </w:r>
          </w:p>
        </w:tc>
        <w:tc>
          <w:tcPr>
            <w:tcW w:w="2055" w:type="dxa"/>
          </w:tcPr>
          <w:p w:rsidR="00A4706E" w:rsidRPr="00AD57EF" w:rsidRDefault="00041D41" w:rsidP="00A4706E">
            <w:pPr>
              <w:jc w:val="center"/>
            </w:pPr>
            <w:r w:rsidRPr="00AD57EF">
              <w:t>4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4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r w:rsidRPr="00AD57EF"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A4706E" w:rsidRPr="00AD57EF" w:rsidRDefault="00041D41" w:rsidP="00A4706E">
            <w:pPr>
              <w:jc w:val="center"/>
            </w:pPr>
            <w:r w:rsidRPr="00AD57EF">
              <w:t>3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3</w:t>
            </w:r>
          </w:p>
        </w:tc>
      </w:tr>
      <w:tr w:rsidR="00A4706E" w:rsidRPr="00AD57EF" w:rsidTr="00A4706E">
        <w:trPr>
          <w:trHeight w:val="283"/>
        </w:trPr>
        <w:tc>
          <w:tcPr>
            <w:tcW w:w="2410" w:type="dxa"/>
            <w:vMerge/>
          </w:tcPr>
          <w:p w:rsidR="00A4706E" w:rsidRPr="00AD57EF" w:rsidRDefault="00A4706E" w:rsidP="00A4706E"/>
        </w:tc>
        <w:tc>
          <w:tcPr>
            <w:tcW w:w="8080" w:type="dxa"/>
          </w:tcPr>
          <w:p w:rsidR="00A4706E" w:rsidRPr="00AD57EF" w:rsidRDefault="00A4706E" w:rsidP="00A4706E">
            <w:r w:rsidRPr="00AD57EF"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A4706E" w:rsidRPr="00AD57EF" w:rsidRDefault="004757C8" w:rsidP="00A4706E">
            <w:pPr>
              <w:jc w:val="center"/>
            </w:pPr>
            <w:r w:rsidRPr="00AD57EF">
              <w:t>0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2</w:t>
            </w:r>
          </w:p>
        </w:tc>
      </w:tr>
    </w:tbl>
    <w:p w:rsidR="00A4706E" w:rsidRPr="00AD57EF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AD57EF">
        <w:rPr>
          <w:rFonts w:eastAsia="Times New Roman" w:cs="Arial"/>
          <w:bCs/>
          <w:iCs/>
          <w:sz w:val="26"/>
          <w:szCs w:val="28"/>
        </w:rPr>
        <w:t>Промежуточная аттестация:</w:t>
      </w:r>
    </w:p>
    <w:tbl>
      <w:tblPr>
        <w:tblStyle w:val="a8"/>
        <w:tblW w:w="14601" w:type="dxa"/>
        <w:tblInd w:w="108" w:type="dxa"/>
        <w:tblLook w:val="04A0"/>
      </w:tblPr>
      <w:tblGrid>
        <w:gridCol w:w="3261"/>
        <w:gridCol w:w="11340"/>
      </w:tblGrid>
      <w:tr w:rsidR="00A4706E" w:rsidRPr="00AD57EF" w:rsidTr="00A4706E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</w:rPr>
            </w:pPr>
            <w:r w:rsidRPr="00AD57EF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  <w:bCs/>
              </w:rPr>
            </w:pPr>
            <w:r w:rsidRPr="00AD57EF">
              <w:rPr>
                <w:b/>
                <w:bCs/>
              </w:rPr>
              <w:t>Типовые контрольные задания и иные материалы</w:t>
            </w:r>
          </w:p>
          <w:p w:rsidR="00A4706E" w:rsidRPr="00AD57EF" w:rsidRDefault="00A4706E" w:rsidP="00A4706E">
            <w:pPr>
              <w:contextualSpacing/>
              <w:jc w:val="center"/>
              <w:rPr>
                <w:b/>
                <w:bCs/>
              </w:rPr>
            </w:pPr>
            <w:r w:rsidRPr="00AD57EF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A4706E" w:rsidRPr="00AD57EF" w:rsidTr="00A4706E">
        <w:tc>
          <w:tcPr>
            <w:tcW w:w="3261" w:type="dxa"/>
          </w:tcPr>
          <w:p w:rsidR="00A4706E" w:rsidRPr="00AD57EF" w:rsidRDefault="00FE1710" w:rsidP="00A4706E">
            <w:pPr>
              <w:jc w:val="both"/>
            </w:pPr>
            <w:r>
              <w:t>Зачет</w:t>
            </w:r>
            <w:r w:rsidR="00A4706E" w:rsidRPr="00AD57EF">
              <w:t xml:space="preserve">: </w:t>
            </w:r>
          </w:p>
          <w:p w:rsidR="00A4706E" w:rsidRPr="00AD57EF" w:rsidRDefault="00A4706E" w:rsidP="00FE1710">
            <w:pPr>
              <w:jc w:val="both"/>
            </w:pPr>
            <w:r w:rsidRPr="00AD57EF">
              <w:t xml:space="preserve">в устной форме </w:t>
            </w:r>
          </w:p>
        </w:tc>
        <w:tc>
          <w:tcPr>
            <w:tcW w:w="11340" w:type="dxa"/>
          </w:tcPr>
          <w:p w:rsidR="00197954" w:rsidRPr="00AD57EF" w:rsidRDefault="00FE1710" w:rsidP="00197954">
            <w:pPr>
              <w:spacing w:before="60"/>
              <w:rPr>
                <w:rFonts w:eastAsia="Times New Roman"/>
              </w:rPr>
            </w:pPr>
            <w:r>
              <w:rPr>
                <w:rFonts w:eastAsia="Times New Roman"/>
              </w:rPr>
              <w:t>Вопросы к зачету:</w:t>
            </w:r>
          </w:p>
          <w:p w:rsidR="00197954" w:rsidRPr="00AD57EF" w:rsidRDefault="00E32AA2" w:rsidP="00A35FCF">
            <w:pPr>
              <w:numPr>
                <w:ilvl w:val="0"/>
                <w:numId w:val="27"/>
              </w:numPr>
              <w:spacing w:before="60"/>
              <w:contextualSpacing/>
              <w:rPr>
                <w:rFonts w:eastAsia="Times New Roman"/>
              </w:rPr>
            </w:pPr>
            <w:r w:rsidRPr="00AD57EF">
              <w:rPr>
                <w:rFonts w:eastAsia="Times New Roman"/>
              </w:rPr>
              <w:t>Алгоритм. Свойства алгоритма.</w:t>
            </w:r>
          </w:p>
          <w:p w:rsidR="00197954" w:rsidRPr="00AD57EF" w:rsidRDefault="00E32AA2" w:rsidP="00A35FCF">
            <w:pPr>
              <w:numPr>
                <w:ilvl w:val="0"/>
                <w:numId w:val="27"/>
              </w:numPr>
              <w:contextualSpacing/>
              <w:rPr>
                <w:rFonts w:eastAsia="Times New Roman"/>
              </w:rPr>
            </w:pPr>
            <w:r w:rsidRPr="00AD57EF">
              <w:rPr>
                <w:rFonts w:eastAsia="Times New Roman"/>
              </w:rPr>
              <w:t>Процедур</w:t>
            </w:r>
            <w:r w:rsidR="002F036E" w:rsidRPr="00AD57EF">
              <w:rPr>
                <w:rFonts w:eastAsia="Times New Roman"/>
              </w:rPr>
              <w:t>ы</w:t>
            </w:r>
            <w:r w:rsidRPr="00AD57EF">
              <w:rPr>
                <w:rFonts w:eastAsia="Times New Roman"/>
              </w:rPr>
              <w:t xml:space="preserve"> ввода-вывода одномерного массива.</w:t>
            </w:r>
          </w:p>
          <w:p w:rsidR="00197954" w:rsidRPr="00AD57EF" w:rsidRDefault="002F036E" w:rsidP="00A35FCF">
            <w:pPr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2"/>
              <w:jc w:val="both"/>
              <w:rPr>
                <w:rFonts w:eastAsia="Times New Roman"/>
              </w:rPr>
            </w:pPr>
            <w:r w:rsidRPr="00AD57EF">
              <w:rPr>
                <w:rFonts w:eastAsia="Times New Roman"/>
                <w:spacing w:val="3"/>
              </w:rPr>
              <w:t>Этапы решения задач на ЭВМ</w:t>
            </w:r>
            <w:r w:rsidR="00197954" w:rsidRPr="00AD57EF">
              <w:rPr>
                <w:rFonts w:eastAsia="Times New Roman"/>
                <w:spacing w:val="1"/>
              </w:rPr>
              <w:t xml:space="preserve">. </w:t>
            </w:r>
          </w:p>
          <w:p w:rsidR="00197954" w:rsidRPr="00AD57EF" w:rsidRDefault="002F036E" w:rsidP="00A35FCF">
            <w:pPr>
              <w:numPr>
                <w:ilvl w:val="0"/>
                <w:numId w:val="27"/>
              </w:numPr>
              <w:spacing w:before="60"/>
              <w:contextualSpacing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</w:rPr>
              <w:t>Операции отношения</w:t>
            </w:r>
            <w:r w:rsidR="00197954" w:rsidRPr="00AD57EF">
              <w:rPr>
                <w:rFonts w:eastAsia="Times New Roman"/>
              </w:rPr>
              <w:t>.</w:t>
            </w:r>
            <w:r w:rsidRPr="00AD57EF">
              <w:rPr>
                <w:rFonts w:eastAsia="Times New Roman"/>
              </w:rPr>
              <w:t xml:space="preserve"> Оператор </w:t>
            </w:r>
            <w:r w:rsidRPr="00AD57EF">
              <w:rPr>
                <w:rFonts w:eastAsia="Times New Roman"/>
                <w:lang w:val="en-US"/>
              </w:rPr>
              <w:t>IF</w:t>
            </w:r>
            <w:r w:rsidRPr="00AD57EF">
              <w:rPr>
                <w:rFonts w:eastAsia="Times New Roman"/>
              </w:rPr>
              <w:t>…</w:t>
            </w:r>
            <w:r w:rsidRPr="00AD57EF">
              <w:rPr>
                <w:rFonts w:eastAsia="Times New Roman"/>
                <w:lang w:val="en-US"/>
              </w:rPr>
              <w:t>THEN</w:t>
            </w:r>
            <w:r w:rsidRPr="00AD57EF">
              <w:rPr>
                <w:rFonts w:eastAsia="Times New Roman"/>
              </w:rPr>
              <w:t>…</w:t>
            </w:r>
            <w:r w:rsidRPr="00AD57EF">
              <w:rPr>
                <w:rFonts w:eastAsia="Times New Roman"/>
                <w:lang w:val="en-US"/>
              </w:rPr>
              <w:t>ELSE</w:t>
            </w:r>
            <w:r w:rsidRPr="00AD57EF">
              <w:rPr>
                <w:rFonts w:eastAsia="Times New Roman"/>
              </w:rPr>
              <w:t>. Блочная и строчная конструкции.</w:t>
            </w:r>
          </w:p>
          <w:p w:rsidR="00197954" w:rsidRPr="00AD57EF" w:rsidRDefault="00177CF7" w:rsidP="00A35FCF">
            <w:pPr>
              <w:numPr>
                <w:ilvl w:val="0"/>
                <w:numId w:val="27"/>
              </w:numPr>
              <w:contextualSpacing/>
              <w:jc w:val="both"/>
              <w:rPr>
                <w:rFonts w:eastAsia="Times New Roman"/>
              </w:rPr>
            </w:pPr>
            <w:r w:rsidRPr="00AD57EF">
              <w:rPr>
                <w:rFonts w:eastAsia="Times New Roman"/>
              </w:rPr>
              <w:t>Базовые алгоритмические конструкции.</w:t>
            </w:r>
          </w:p>
          <w:p w:rsidR="00197954" w:rsidRPr="00AD57EF" w:rsidRDefault="00177CF7" w:rsidP="00A35FCF">
            <w:pPr>
              <w:numPr>
                <w:ilvl w:val="0"/>
                <w:numId w:val="27"/>
              </w:numPr>
              <w:contextualSpacing/>
              <w:jc w:val="both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</w:rPr>
              <w:t>Типы данных. Способы их обьявления</w:t>
            </w:r>
          </w:p>
          <w:p w:rsidR="00C00A7B" w:rsidRPr="00AD57EF" w:rsidRDefault="00C00A7B" w:rsidP="00A4706E">
            <w:pPr>
              <w:jc w:val="both"/>
            </w:pPr>
          </w:p>
        </w:tc>
      </w:tr>
    </w:tbl>
    <w:p w:rsidR="007256D3" w:rsidRDefault="007256D3" w:rsidP="007256D3">
      <w:pPr>
        <w:keepNext/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</w:p>
    <w:p w:rsidR="007256D3" w:rsidRDefault="007256D3">
      <w:pPr>
        <w:spacing w:after="200" w:line="276" w:lineRule="auto"/>
        <w:rPr>
          <w:rFonts w:eastAsia="Times New Roman" w:cs="Arial"/>
          <w:bCs/>
          <w:iCs/>
          <w:sz w:val="26"/>
          <w:szCs w:val="28"/>
        </w:rPr>
      </w:pPr>
      <w:r>
        <w:rPr>
          <w:rFonts w:eastAsia="Times New Roman" w:cs="Arial"/>
          <w:bCs/>
          <w:iCs/>
          <w:sz w:val="26"/>
          <w:szCs w:val="28"/>
        </w:rPr>
        <w:br w:type="page"/>
      </w:r>
    </w:p>
    <w:p w:rsidR="00A4706E" w:rsidRPr="00AD57EF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AD57EF">
        <w:rPr>
          <w:rFonts w:eastAsia="Times New Roman" w:cs="Arial"/>
          <w:bCs/>
          <w:iCs/>
          <w:sz w:val="26"/>
          <w:szCs w:val="28"/>
        </w:rPr>
        <w:t>Критерии, шкалы оценивания промежуточной аттестации учебной дисциплины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2056"/>
      </w:tblGrid>
      <w:tr w:rsidR="00A4706E" w:rsidRPr="00AD57EF" w:rsidTr="00A4706E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AD57EF">
              <w:rPr>
                <w:rFonts w:eastAsia="Calibri"/>
                <w:b/>
                <w:lang w:eastAsia="en-US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  <w:r w:rsidRPr="00AD57EF">
              <w:rPr>
                <w:rFonts w:eastAsia="Calibri"/>
                <w:b/>
                <w:lang w:val="en-US" w:eastAsia="en-US"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:rsidR="00A4706E" w:rsidRPr="00AD57EF" w:rsidRDefault="00A4706E" w:rsidP="003D1A58">
            <w:pPr>
              <w:jc w:val="center"/>
              <w:rPr>
                <w:b/>
              </w:rPr>
            </w:pPr>
            <w:r w:rsidRPr="00AD57EF">
              <w:rPr>
                <w:b/>
              </w:rPr>
              <w:t>Шкалы оценивания</w:t>
            </w:r>
          </w:p>
        </w:tc>
      </w:tr>
      <w:tr w:rsidR="00A4706E" w:rsidRPr="00AD57EF" w:rsidTr="00A4706E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AD57EF">
              <w:rPr>
                <w:rFonts w:eastAsia="Calibri"/>
                <w:b/>
                <w:lang w:eastAsia="en-US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A4706E" w:rsidRPr="00AD57EF" w:rsidRDefault="00A4706E" w:rsidP="00A4706E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A4706E" w:rsidRPr="00AD57EF" w:rsidRDefault="00A4706E" w:rsidP="003D1A58">
            <w:pPr>
              <w:jc w:val="center"/>
              <w:rPr>
                <w:b/>
              </w:rPr>
            </w:pPr>
            <w:r w:rsidRPr="00AD57EF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</w:rPr>
            </w:pPr>
            <w:r w:rsidRPr="00AD57EF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 w:val="restart"/>
          </w:tcPr>
          <w:p w:rsidR="00A4706E" w:rsidRPr="00AD57EF" w:rsidRDefault="00076BF5" w:rsidP="00A4706E">
            <w:r>
              <w:t>Зачет</w:t>
            </w:r>
            <w:r w:rsidR="00A4706E" w:rsidRPr="00AD57EF">
              <w:t>:</w:t>
            </w:r>
          </w:p>
          <w:p w:rsidR="00A4706E" w:rsidRPr="00AD57EF" w:rsidRDefault="00076BF5" w:rsidP="00A4706E">
            <w:r>
              <w:t>в устной форме по контрольным вопрсам</w:t>
            </w:r>
          </w:p>
          <w:p w:rsidR="00A4706E" w:rsidRPr="001112F0" w:rsidRDefault="00A4706E" w:rsidP="00A4706E">
            <w:pPr>
              <w:widowControl w:val="0"/>
              <w:autoSpaceDE w:val="0"/>
              <w:autoSpaceDN w:val="0"/>
              <w:rPr>
                <w:rFonts w:eastAsia="Calibri"/>
                <w:lang w:eastAsia="en-US"/>
              </w:rPr>
            </w:pPr>
          </w:p>
        </w:tc>
        <w:tc>
          <w:tcPr>
            <w:tcW w:w="6945" w:type="dxa"/>
          </w:tcPr>
          <w:p w:rsidR="00DD7B3D" w:rsidRPr="00AD57EF" w:rsidRDefault="00DD7B3D" w:rsidP="00DD7B3D">
            <w:pPr>
              <w:pStyle w:val="TableParagraph"/>
              <w:tabs>
                <w:tab w:val="left" w:pos="469"/>
              </w:tabs>
              <w:rPr>
                <w:lang w:val="ru-RU"/>
              </w:rPr>
            </w:pPr>
            <w:r w:rsidRPr="00AD57EF">
              <w:rPr>
                <w:lang w:val="ru-RU"/>
              </w:rPr>
              <w:t>Обучающийся:</w:t>
            </w:r>
          </w:p>
          <w:p w:rsidR="00DD7B3D" w:rsidRPr="00AD57EF" w:rsidRDefault="00DD7B3D" w:rsidP="00A35FCF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AD57EF">
              <w:rPr>
                <w:lang w:val="ru-RU"/>
              </w:rPr>
              <w:t>демонстрирует знания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DD7B3D" w:rsidRPr="00AD57EF" w:rsidRDefault="00DD7B3D" w:rsidP="00A35FCF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AD57EF">
              <w:rPr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:rsidR="00DD7B3D" w:rsidRPr="00AD57EF" w:rsidRDefault="00DD7B3D" w:rsidP="00A35FCF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AD57EF">
              <w:rPr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DD7B3D" w:rsidRPr="00AD57EF" w:rsidRDefault="00DD7B3D" w:rsidP="00A35FCF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lang w:val="ru-RU"/>
              </w:rPr>
            </w:pPr>
            <w:r w:rsidRPr="00AD57EF">
              <w:rPr>
                <w:lang w:val="ru-RU"/>
              </w:rPr>
              <w:t>логично и доказательно раскрывает проблему, предложенную в билете;</w:t>
            </w:r>
          </w:p>
          <w:p w:rsidR="00DD7B3D" w:rsidRPr="00AD57EF" w:rsidRDefault="00DD7B3D" w:rsidP="00A35FCF">
            <w:pPr>
              <w:pStyle w:val="TableParagraph"/>
              <w:numPr>
                <w:ilvl w:val="0"/>
                <w:numId w:val="15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AD57EF">
              <w:rPr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:rsidR="00A4706E" w:rsidRPr="00AD57EF" w:rsidRDefault="00DD7B3D" w:rsidP="00DD7B3D">
            <w:pPr>
              <w:widowControl w:val="0"/>
              <w:tabs>
                <w:tab w:val="left" w:pos="469"/>
              </w:tabs>
              <w:autoSpaceDE w:val="0"/>
              <w:autoSpaceDN w:val="0"/>
              <w:rPr>
                <w:rFonts w:eastAsia="Calibri"/>
                <w:lang w:eastAsia="en-US"/>
              </w:rPr>
            </w:pPr>
            <w:r w:rsidRPr="00AD57EF"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A4706E" w:rsidRPr="00AD57EF" w:rsidRDefault="00DD7B3D" w:rsidP="00DD7B3D">
            <w:pPr>
              <w:jc w:val="center"/>
            </w:pPr>
            <w:r w:rsidRPr="00AD57EF">
              <w:t>25-30</w:t>
            </w:r>
          </w:p>
        </w:tc>
        <w:tc>
          <w:tcPr>
            <w:tcW w:w="2056" w:type="dxa"/>
          </w:tcPr>
          <w:p w:rsidR="00A4706E" w:rsidRPr="00AD57EF" w:rsidRDefault="00DD7B3D" w:rsidP="00A4706E">
            <w:pPr>
              <w:jc w:val="center"/>
            </w:pPr>
            <w:r w:rsidRPr="00AD57EF">
              <w:t>5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/>
          </w:tcPr>
          <w:p w:rsidR="00A4706E" w:rsidRPr="00AD57EF" w:rsidRDefault="00A4706E" w:rsidP="00A4706E"/>
        </w:tc>
        <w:tc>
          <w:tcPr>
            <w:tcW w:w="6945" w:type="dxa"/>
          </w:tcPr>
          <w:p w:rsidR="00A4706E" w:rsidRPr="00AD57EF" w:rsidRDefault="00A4706E" w:rsidP="00A4706E">
            <w:r w:rsidRPr="00AD57EF">
              <w:t>Обучающийся:</w:t>
            </w:r>
          </w:p>
          <w:p w:rsidR="00A4706E" w:rsidRPr="00AD57EF" w:rsidRDefault="00A4706E" w:rsidP="00A35FCF">
            <w:pPr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:rsidR="00A4706E" w:rsidRPr="00AD57EF" w:rsidRDefault="00A4706E" w:rsidP="00A35FCF">
            <w:pPr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>недостаточно раскрыта проблема по одному из вопросов билета;</w:t>
            </w:r>
          </w:p>
          <w:p w:rsidR="00A4706E" w:rsidRPr="00AD57EF" w:rsidRDefault="00A4706E" w:rsidP="00A35FCF">
            <w:pPr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>недостаточно логично построено изложение вопроса;</w:t>
            </w:r>
          </w:p>
          <w:p w:rsidR="00A4706E" w:rsidRPr="00AD57EF" w:rsidRDefault="00A4706E" w:rsidP="00A35FCF">
            <w:pPr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A4706E" w:rsidRPr="00AD57EF" w:rsidRDefault="00A4706E" w:rsidP="00A35FCF">
            <w:pPr>
              <w:numPr>
                <w:ilvl w:val="0"/>
                <w:numId w:val="16"/>
              </w:numPr>
              <w:tabs>
                <w:tab w:val="left" w:pos="429"/>
              </w:tabs>
              <w:ind w:left="0" w:firstLine="0"/>
              <w:contextualSpacing/>
            </w:pPr>
            <w:r w:rsidRPr="00AD57EF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A4706E" w:rsidRPr="00AD57EF" w:rsidRDefault="00A4706E" w:rsidP="00A4706E">
            <w:r w:rsidRPr="00AD57EF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A4706E" w:rsidRPr="00AD57EF" w:rsidRDefault="00DD7B3D" w:rsidP="00A4706E">
            <w:pPr>
              <w:jc w:val="center"/>
            </w:pPr>
            <w:r w:rsidRPr="00AD57EF">
              <w:t>18-24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4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/>
          </w:tcPr>
          <w:p w:rsidR="00A4706E" w:rsidRPr="00AD57EF" w:rsidRDefault="00A4706E" w:rsidP="00A4706E"/>
        </w:tc>
        <w:tc>
          <w:tcPr>
            <w:tcW w:w="6945" w:type="dxa"/>
          </w:tcPr>
          <w:p w:rsidR="00A4706E" w:rsidRPr="00AD57EF" w:rsidRDefault="00A4706E" w:rsidP="00A4706E">
            <w:r w:rsidRPr="00AD57EF">
              <w:t>Обучающийся:</w:t>
            </w:r>
          </w:p>
          <w:p w:rsidR="00A4706E" w:rsidRPr="00AD57EF" w:rsidRDefault="00A4706E" w:rsidP="00A35FCF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contextualSpacing/>
              <w:rPr>
                <w:rFonts w:eastAsia="Times New Roman"/>
                <w:color w:val="000000"/>
              </w:rPr>
            </w:pPr>
            <w:r w:rsidRPr="00AD57EF">
              <w:t xml:space="preserve">показывает </w:t>
            </w:r>
            <w:r w:rsidRPr="00AD57EF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A4706E" w:rsidRPr="00AD57EF" w:rsidRDefault="00A4706E" w:rsidP="00A35FCF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AD57EF">
              <w:rPr>
                <w:rFonts w:eastAsia="Times New Roman"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:rsidR="00A4706E" w:rsidRPr="00AD57EF" w:rsidRDefault="00A4706E" w:rsidP="00A35FCF">
            <w:pPr>
              <w:numPr>
                <w:ilvl w:val="0"/>
                <w:numId w:val="17"/>
              </w:numPr>
              <w:tabs>
                <w:tab w:val="left" w:pos="444"/>
              </w:tabs>
              <w:ind w:left="0" w:firstLine="0"/>
              <w:rPr>
                <w:rFonts w:eastAsia="Times New Roman"/>
                <w:color w:val="000000"/>
              </w:rPr>
            </w:pPr>
            <w:r w:rsidRPr="00AD57EF"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A4706E" w:rsidRPr="00AD57EF" w:rsidRDefault="00A4706E" w:rsidP="00A4706E">
            <w:r w:rsidRPr="00AD57EF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AD57EF"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A4706E" w:rsidRPr="00AD57EF" w:rsidRDefault="00DD7B3D" w:rsidP="00A4706E">
            <w:pPr>
              <w:jc w:val="center"/>
            </w:pPr>
            <w:r w:rsidRPr="00AD57EF">
              <w:t>8-17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3</w:t>
            </w:r>
          </w:p>
        </w:tc>
      </w:tr>
      <w:tr w:rsidR="00A4706E" w:rsidRPr="00AD57EF" w:rsidTr="00A4706E">
        <w:trPr>
          <w:trHeight w:val="283"/>
        </w:trPr>
        <w:tc>
          <w:tcPr>
            <w:tcW w:w="3828" w:type="dxa"/>
            <w:vMerge/>
          </w:tcPr>
          <w:p w:rsidR="00A4706E" w:rsidRPr="00AD57EF" w:rsidRDefault="00A4706E" w:rsidP="00A4706E"/>
        </w:tc>
        <w:tc>
          <w:tcPr>
            <w:tcW w:w="6945" w:type="dxa"/>
          </w:tcPr>
          <w:p w:rsidR="00A4706E" w:rsidRPr="00AD57EF" w:rsidRDefault="00A4706E" w:rsidP="00A4706E">
            <w:r w:rsidRPr="00AD57EF"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:rsidR="00A4706E" w:rsidRPr="00AD57EF" w:rsidRDefault="00A4706E" w:rsidP="00A4706E">
            <w:r w:rsidRPr="00AD57EF"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A4706E" w:rsidRPr="00AD57EF" w:rsidRDefault="00A4706E" w:rsidP="00A4706E">
            <w:pPr>
              <w:jc w:val="center"/>
            </w:pPr>
            <w:r w:rsidRPr="00AD57EF">
              <w:t>0</w:t>
            </w:r>
            <w:r w:rsidR="00DD7B3D" w:rsidRPr="00AD57EF">
              <w:t xml:space="preserve"> – 7</w:t>
            </w:r>
            <w:r w:rsidRPr="00AD57EF">
              <w:t xml:space="preserve"> баллов</w:t>
            </w:r>
          </w:p>
        </w:tc>
        <w:tc>
          <w:tcPr>
            <w:tcW w:w="2056" w:type="dxa"/>
          </w:tcPr>
          <w:p w:rsidR="00A4706E" w:rsidRPr="00AD57EF" w:rsidRDefault="00A4706E" w:rsidP="00A4706E">
            <w:pPr>
              <w:jc w:val="center"/>
            </w:pPr>
            <w:r w:rsidRPr="00AD57EF">
              <w:t>2</w:t>
            </w:r>
          </w:p>
        </w:tc>
      </w:tr>
    </w:tbl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24"/>
        </w:rPr>
        <w:sectPr w:rsidR="00A4706E" w:rsidRPr="00AD57EF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A4706E" w:rsidRPr="00AD57EF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AD57EF">
        <w:rPr>
          <w:rFonts w:eastAsia="Times New Roman" w:cs="Arial"/>
          <w:bCs/>
          <w:iCs/>
          <w:sz w:val="26"/>
          <w:szCs w:val="28"/>
        </w:rPr>
        <w:t>Система оценивания результатов текущего контроля и промежуточной аттестации</w:t>
      </w:r>
    </w:p>
    <w:p w:rsidR="00A4706E" w:rsidRPr="00AD57EF" w:rsidRDefault="00A4706E" w:rsidP="00A4706E">
      <w:pPr>
        <w:ind w:firstLine="709"/>
        <w:rPr>
          <w:rFonts w:eastAsia="MS Mincho"/>
          <w:iCs/>
          <w:sz w:val="24"/>
          <w:szCs w:val="24"/>
        </w:rPr>
      </w:pPr>
      <w:r w:rsidRPr="00AD57EF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:rsidR="00A4706E" w:rsidRPr="00AD57EF" w:rsidRDefault="00A4706E" w:rsidP="00A4706E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686"/>
        <w:gridCol w:w="2835"/>
        <w:gridCol w:w="3118"/>
      </w:tblGrid>
      <w:tr w:rsidR="00A4706E" w:rsidRPr="00AD57EF" w:rsidTr="00A4706E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bCs/>
                <w:iCs/>
              </w:rPr>
              <w:t>Пятибалльная система</w:t>
            </w: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A4706E" w:rsidP="00AB3C63">
            <w:pPr>
              <w:rPr>
                <w:bCs/>
              </w:rPr>
            </w:pPr>
            <w:r w:rsidRPr="00AD57EF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A4706E" w:rsidRPr="00AD57EF" w:rsidRDefault="00A4706E" w:rsidP="00A4706E">
            <w:pPr>
              <w:rPr>
                <w:bCs/>
              </w:rPr>
            </w:pPr>
          </w:p>
        </w:tc>
        <w:tc>
          <w:tcPr>
            <w:tcW w:w="3118" w:type="dxa"/>
          </w:tcPr>
          <w:p w:rsidR="00A4706E" w:rsidRPr="00AD57EF" w:rsidRDefault="00A4706E" w:rsidP="00A4706E">
            <w:pPr>
              <w:rPr>
                <w:bCs/>
              </w:rPr>
            </w:pP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633B8B" w:rsidP="00A4706E">
            <w:pPr>
              <w:rPr>
                <w:bCs/>
              </w:rPr>
            </w:pPr>
            <w:r w:rsidRPr="00AD57EF">
              <w:rPr>
                <w:bCs/>
              </w:rPr>
              <w:t xml:space="preserve"> - защита реферата</w:t>
            </w:r>
          </w:p>
        </w:tc>
        <w:tc>
          <w:tcPr>
            <w:tcW w:w="2835" w:type="dxa"/>
          </w:tcPr>
          <w:p w:rsidR="00A4706E" w:rsidRPr="00AD57EF" w:rsidRDefault="00A4706E" w:rsidP="00AB3C63">
            <w:pPr>
              <w:jc w:val="center"/>
              <w:rPr>
                <w:bCs/>
              </w:rPr>
            </w:pPr>
            <w:r w:rsidRPr="00AD57EF">
              <w:rPr>
                <w:bCs/>
              </w:rPr>
              <w:t xml:space="preserve">0 </w:t>
            </w:r>
            <w:r w:rsidR="0074684D" w:rsidRPr="00AD57EF">
              <w:rPr>
                <w:bCs/>
              </w:rPr>
              <w:t>- 4</w:t>
            </w:r>
            <w:r w:rsidRPr="00AD57EF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A4706E" w:rsidRPr="00AD57EF" w:rsidRDefault="00A4706E" w:rsidP="00AB3C63">
            <w:pPr>
              <w:jc w:val="center"/>
              <w:rPr>
                <w:bCs/>
              </w:rPr>
            </w:pP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633B8B" w:rsidP="00A4706E">
            <w:pPr>
              <w:rPr>
                <w:bCs/>
              </w:rPr>
            </w:pPr>
            <w:r w:rsidRPr="00AD57EF">
              <w:rPr>
                <w:bCs/>
              </w:rPr>
              <w:t>- контрольная работа</w:t>
            </w:r>
          </w:p>
        </w:tc>
        <w:tc>
          <w:tcPr>
            <w:tcW w:w="2835" w:type="dxa"/>
          </w:tcPr>
          <w:p w:rsidR="00A4706E" w:rsidRPr="00AD57EF" w:rsidRDefault="0074684D" w:rsidP="00633B8B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10</w:t>
            </w:r>
            <w:r w:rsidR="00A4706E" w:rsidRPr="00AD57EF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862916" w:rsidP="00A4706E">
            <w:pPr>
              <w:rPr>
                <w:bCs/>
              </w:rPr>
            </w:pPr>
            <w:r w:rsidRPr="00AD57EF">
              <w:rPr>
                <w:bCs/>
              </w:rPr>
              <w:t xml:space="preserve"> - собеседование</w:t>
            </w:r>
          </w:p>
        </w:tc>
        <w:tc>
          <w:tcPr>
            <w:tcW w:w="2835" w:type="dxa"/>
          </w:tcPr>
          <w:p w:rsidR="00A4706E" w:rsidRPr="00AD57EF" w:rsidRDefault="00862916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28</w:t>
            </w:r>
            <w:r w:rsidR="00A4706E" w:rsidRPr="00AD57EF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</w:p>
        </w:tc>
      </w:tr>
      <w:tr w:rsidR="00A4706E" w:rsidRPr="00AD57EF" w:rsidTr="00A4706E">
        <w:trPr>
          <w:trHeight w:val="286"/>
        </w:trPr>
        <w:tc>
          <w:tcPr>
            <w:tcW w:w="3686" w:type="dxa"/>
          </w:tcPr>
          <w:p w:rsidR="00A4706E" w:rsidRPr="00AD57EF" w:rsidRDefault="00862916" w:rsidP="00862916">
            <w:pPr>
              <w:rPr>
                <w:bCs/>
              </w:rPr>
            </w:pPr>
            <w:r w:rsidRPr="00AD57EF">
              <w:rPr>
                <w:bCs/>
              </w:rPr>
              <w:t xml:space="preserve"> - защита лабораторных работ</w:t>
            </w:r>
          </w:p>
        </w:tc>
        <w:tc>
          <w:tcPr>
            <w:tcW w:w="2835" w:type="dxa"/>
          </w:tcPr>
          <w:p w:rsidR="00A4706E" w:rsidRPr="00AD57EF" w:rsidRDefault="00862916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28</w:t>
            </w:r>
            <w:r w:rsidR="00A4706E" w:rsidRPr="00AD57EF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</w:p>
        </w:tc>
      </w:tr>
      <w:tr w:rsidR="00A4706E" w:rsidRPr="00AD57EF" w:rsidTr="00A4706E">
        <w:tc>
          <w:tcPr>
            <w:tcW w:w="3686" w:type="dxa"/>
          </w:tcPr>
          <w:p w:rsidR="00A4706E" w:rsidRPr="00AD57EF" w:rsidRDefault="00A4706E" w:rsidP="00A4706E">
            <w:pPr>
              <w:rPr>
                <w:bCs/>
                <w:iCs/>
              </w:rPr>
            </w:pPr>
            <w:r w:rsidRPr="00AD57EF">
              <w:rPr>
                <w:bCs/>
                <w:iCs/>
              </w:rPr>
              <w:t xml:space="preserve">Промежуточная аттестация </w:t>
            </w:r>
          </w:p>
          <w:p w:rsidR="00A4706E" w:rsidRPr="00AD57EF" w:rsidRDefault="00A4706E" w:rsidP="00AB3C63">
            <w:pPr>
              <w:rPr>
                <w:bCs/>
              </w:rPr>
            </w:pPr>
            <w:r w:rsidRPr="00AD57EF">
              <w:rPr>
                <w:bCs/>
              </w:rPr>
              <w:t>(</w:t>
            </w:r>
            <w:r w:rsidR="00FE1710">
              <w:rPr>
                <w:bCs/>
              </w:rPr>
              <w:t>зачет</w:t>
            </w:r>
            <w:r w:rsidRPr="00AD57EF">
              <w:rPr>
                <w:bCs/>
              </w:rPr>
              <w:t>)</w:t>
            </w:r>
          </w:p>
        </w:tc>
        <w:tc>
          <w:tcPr>
            <w:tcW w:w="2835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30 баллов</w:t>
            </w:r>
          </w:p>
        </w:tc>
        <w:tc>
          <w:tcPr>
            <w:tcW w:w="3118" w:type="dxa"/>
            <w:vMerge w:val="restart"/>
          </w:tcPr>
          <w:p w:rsidR="00A4706E" w:rsidRPr="00AD57EF" w:rsidRDefault="00A4706E" w:rsidP="00A4706E">
            <w:pPr>
              <w:rPr>
                <w:bCs/>
              </w:rPr>
            </w:pPr>
          </w:p>
        </w:tc>
      </w:tr>
      <w:tr w:rsidR="00A4706E" w:rsidRPr="00AD57EF" w:rsidTr="00A4706E">
        <w:tc>
          <w:tcPr>
            <w:tcW w:w="3686" w:type="dxa"/>
          </w:tcPr>
          <w:p w:rsidR="00A4706E" w:rsidRPr="00AD57EF" w:rsidRDefault="00A4706E" w:rsidP="00625944">
            <w:pPr>
              <w:rPr>
                <w:bCs/>
                <w:iCs/>
              </w:rPr>
            </w:pPr>
            <w:r w:rsidRPr="00AD57EF">
              <w:rPr>
                <w:b/>
                <w:iCs/>
              </w:rPr>
              <w:t>Итого за семестр</w:t>
            </w:r>
            <w:r w:rsidRPr="00AD57EF">
              <w:rPr>
                <w:bCs/>
              </w:rPr>
              <w:t xml:space="preserve"> </w:t>
            </w:r>
          </w:p>
        </w:tc>
        <w:tc>
          <w:tcPr>
            <w:tcW w:w="2835" w:type="dxa"/>
          </w:tcPr>
          <w:p w:rsidR="00A4706E" w:rsidRPr="00AD57EF" w:rsidRDefault="00A4706E" w:rsidP="00A4706E">
            <w:pPr>
              <w:jc w:val="center"/>
              <w:rPr>
                <w:bCs/>
              </w:rPr>
            </w:pPr>
            <w:r w:rsidRPr="00AD57EF">
              <w:rPr>
                <w:bCs/>
              </w:rPr>
              <w:t>0 - 100 баллов</w:t>
            </w:r>
          </w:p>
        </w:tc>
        <w:tc>
          <w:tcPr>
            <w:tcW w:w="3118" w:type="dxa"/>
            <w:vMerge/>
          </w:tcPr>
          <w:p w:rsidR="00A4706E" w:rsidRPr="00AD57EF" w:rsidRDefault="00A4706E" w:rsidP="00A4706E">
            <w:pPr>
              <w:rPr>
                <w:bCs/>
              </w:rPr>
            </w:pPr>
          </w:p>
        </w:tc>
      </w:tr>
    </w:tbl>
    <w:p w:rsidR="00625944" w:rsidRDefault="00625944" w:rsidP="00A4706E">
      <w:pPr>
        <w:numPr>
          <w:ilvl w:val="3"/>
          <w:numId w:val="9"/>
        </w:numPr>
        <w:spacing w:before="120" w:after="120"/>
        <w:contextualSpacing/>
        <w:jc w:val="both"/>
        <w:rPr>
          <w:sz w:val="24"/>
          <w:szCs w:val="24"/>
        </w:rPr>
      </w:pPr>
    </w:p>
    <w:p w:rsidR="00A4706E" w:rsidRPr="00AD57EF" w:rsidRDefault="00A4706E" w:rsidP="00A4706E">
      <w:pPr>
        <w:numPr>
          <w:ilvl w:val="3"/>
          <w:numId w:val="9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3"/>
        <w:gridCol w:w="3214"/>
        <w:gridCol w:w="3212"/>
      </w:tblGrid>
      <w:tr w:rsidR="00A4706E" w:rsidRPr="00AD57EF" w:rsidTr="00A4706E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  <w:r w:rsidRPr="00AD57EF">
              <w:rPr>
                <w:b/>
                <w:bCs/>
                <w:iCs/>
              </w:rPr>
              <w:t>пятибалльная система</w:t>
            </w:r>
          </w:p>
        </w:tc>
      </w:tr>
      <w:tr w:rsidR="00A4706E" w:rsidRPr="00AD57EF" w:rsidTr="00A4706E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  <w:bCs/>
                <w:iCs/>
              </w:rPr>
            </w:pPr>
            <w:r w:rsidRPr="00AD57EF"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jc w:val="center"/>
              <w:rPr>
                <w:b/>
                <w:bCs/>
                <w:iCs/>
              </w:rPr>
            </w:pPr>
            <w:r w:rsidRPr="00AD57EF">
              <w:rPr>
                <w:b/>
                <w:bCs/>
                <w:iCs/>
              </w:rPr>
              <w:t>зачет</w:t>
            </w:r>
          </w:p>
        </w:tc>
      </w:tr>
      <w:tr w:rsidR="00625944" w:rsidRPr="00AD57EF" w:rsidTr="00625944">
        <w:trPr>
          <w:trHeight w:val="663"/>
        </w:trPr>
        <w:tc>
          <w:tcPr>
            <w:tcW w:w="1667" w:type="pct"/>
            <w:vAlign w:val="center"/>
          </w:tcPr>
          <w:p w:rsidR="00625944" w:rsidRPr="00AD57EF" w:rsidRDefault="00625944" w:rsidP="00625944">
            <w:pPr>
              <w:jc w:val="center"/>
              <w:rPr>
                <w:iCs/>
              </w:rPr>
            </w:pPr>
            <w:r w:rsidRPr="00AD57EF">
              <w:rPr>
                <w:iCs/>
              </w:rPr>
              <w:t xml:space="preserve">41 </w:t>
            </w:r>
            <w:r w:rsidRPr="00AD57EF">
              <w:rPr>
                <w:iCs/>
                <w:lang w:val="en-US"/>
              </w:rPr>
              <w:t>–</w:t>
            </w:r>
            <w:r w:rsidRPr="00AD57EF">
              <w:rPr>
                <w:iCs/>
              </w:rPr>
              <w:t xml:space="preserve"> </w:t>
            </w:r>
            <w:r>
              <w:rPr>
                <w:iCs/>
              </w:rPr>
              <w:t>100</w:t>
            </w:r>
            <w:r w:rsidRPr="00AD57EF">
              <w:t xml:space="preserve"> баллов</w:t>
            </w:r>
          </w:p>
        </w:tc>
        <w:tc>
          <w:tcPr>
            <w:tcW w:w="1667" w:type="pct"/>
            <w:vAlign w:val="center"/>
          </w:tcPr>
          <w:p w:rsidR="00625944" w:rsidRPr="00AD57EF" w:rsidRDefault="00625944" w:rsidP="00A4706E">
            <w:pPr>
              <w:rPr>
                <w:iCs/>
              </w:rPr>
            </w:pPr>
          </w:p>
        </w:tc>
        <w:tc>
          <w:tcPr>
            <w:tcW w:w="1666" w:type="pct"/>
            <w:shd w:val="clear" w:color="auto" w:fill="auto"/>
            <w:vAlign w:val="center"/>
          </w:tcPr>
          <w:p w:rsidR="00625944" w:rsidRPr="00AD57EF" w:rsidRDefault="00625944" w:rsidP="00625944">
            <w:pPr>
              <w:rPr>
                <w:iCs/>
              </w:rPr>
            </w:pPr>
            <w:r w:rsidRPr="00AD57EF">
              <w:rPr>
                <w:iCs/>
              </w:rPr>
              <w:t>зачтено</w:t>
            </w:r>
          </w:p>
        </w:tc>
      </w:tr>
      <w:tr w:rsidR="00A4706E" w:rsidRPr="00AD57EF" w:rsidTr="00A4706E">
        <w:trPr>
          <w:trHeight w:val="533"/>
        </w:trPr>
        <w:tc>
          <w:tcPr>
            <w:tcW w:w="1667" w:type="pct"/>
            <w:vAlign w:val="center"/>
          </w:tcPr>
          <w:p w:rsidR="00A4706E" w:rsidRPr="00AD57EF" w:rsidRDefault="00A4706E" w:rsidP="00A4706E">
            <w:pPr>
              <w:jc w:val="center"/>
              <w:rPr>
                <w:iCs/>
              </w:rPr>
            </w:pPr>
            <w:r w:rsidRPr="00AD57EF">
              <w:rPr>
                <w:iCs/>
              </w:rPr>
              <w:t xml:space="preserve">0 – 40 </w:t>
            </w:r>
            <w:r w:rsidRPr="00AD57EF">
              <w:t>баллов</w:t>
            </w:r>
          </w:p>
        </w:tc>
        <w:tc>
          <w:tcPr>
            <w:tcW w:w="1667" w:type="pct"/>
            <w:vAlign w:val="center"/>
          </w:tcPr>
          <w:p w:rsidR="00A4706E" w:rsidRPr="00AD57EF" w:rsidRDefault="00A4706E" w:rsidP="00A4706E">
            <w:pPr>
              <w:rPr>
                <w:iCs/>
              </w:rPr>
            </w:pPr>
          </w:p>
        </w:tc>
        <w:tc>
          <w:tcPr>
            <w:tcW w:w="1666" w:type="pct"/>
            <w:shd w:val="clear" w:color="auto" w:fill="auto"/>
            <w:vAlign w:val="center"/>
          </w:tcPr>
          <w:p w:rsidR="00A4706E" w:rsidRPr="00AD57EF" w:rsidRDefault="00A4706E" w:rsidP="00A4706E">
            <w:pPr>
              <w:rPr>
                <w:iCs/>
              </w:rPr>
            </w:pPr>
            <w:r w:rsidRPr="00AD57EF">
              <w:rPr>
                <w:iCs/>
              </w:rPr>
              <w:t>не зачтено</w:t>
            </w:r>
          </w:p>
        </w:tc>
      </w:tr>
    </w:tbl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>ОБРАЗОВАТЕЛЬНЫЕ ТЕХНОЛОГИИ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</w:pPr>
      <w:r w:rsidRPr="00AD57EF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sz w:val="24"/>
          <w:szCs w:val="24"/>
        </w:rPr>
        <w:t>проблемная лекция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роведение интерактивных лекций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групповых дискуссий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sz w:val="24"/>
          <w:szCs w:val="24"/>
        </w:rPr>
        <w:t>поиск и обработка информации с использованием сети Интернет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sz w:val="24"/>
          <w:szCs w:val="24"/>
        </w:rPr>
        <w:t>дистанционные образовательные технологии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sz w:val="24"/>
          <w:szCs w:val="24"/>
        </w:rPr>
        <w:t>применение электронного обучения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</w:pPr>
      <w:r w:rsidRPr="00AD57EF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Pr="00AD57EF">
        <w:rPr>
          <w:sz w:val="24"/>
          <w:szCs w:val="24"/>
        </w:rPr>
        <w:t>;</w:t>
      </w:r>
    </w:p>
    <w:p w:rsidR="00A4706E" w:rsidRPr="00AD57EF" w:rsidRDefault="00A4706E" w:rsidP="00A4706E">
      <w:pPr>
        <w:numPr>
          <w:ilvl w:val="2"/>
          <w:numId w:val="9"/>
        </w:numPr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самостоятельная работа в системе компьютерного тестирования;</w:t>
      </w:r>
    </w:p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>ПРАКТИЧЕСКАЯ ПОДГОТОВКА</w:t>
      </w:r>
    </w:p>
    <w:p w:rsidR="00A4706E" w:rsidRPr="00AD57EF" w:rsidRDefault="00A4706E" w:rsidP="00A4706E">
      <w:pPr>
        <w:numPr>
          <w:ilvl w:val="3"/>
          <w:numId w:val="9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AD57EF">
        <w:rPr>
          <w:rFonts w:eastAsiaTheme="minorHAnsi"/>
          <w:w w:val="105"/>
          <w:sz w:val="24"/>
          <w:szCs w:val="24"/>
        </w:rPr>
        <w:t xml:space="preserve">практических занятий, практикумов, лабораторных работ и иных аналогичных видов учебной деятельности, предусматривающих участие обучающихся в выполнении отдельных элементов работ, связанных с будущей профессиональной деятельностью. </w:t>
      </w:r>
    </w:p>
    <w:p w:rsidR="00A4706E" w:rsidRPr="00AD57EF" w:rsidRDefault="00A4706E" w:rsidP="00A4706E">
      <w:pPr>
        <w:numPr>
          <w:ilvl w:val="3"/>
          <w:numId w:val="9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sz w:val="24"/>
          <w:szCs w:val="24"/>
        </w:rPr>
        <w:t>Проводятся</w:t>
      </w:r>
      <w:r w:rsidRPr="00AD57EF">
        <w:rPr>
          <w:rFonts w:eastAsiaTheme="minorHAnsi"/>
          <w:w w:val="105"/>
          <w:sz w:val="24"/>
          <w:szCs w:val="24"/>
        </w:rPr>
        <w:t xml:space="preserve">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>ОРГАНИЗАЦИЯ ОБРАЗОВАТЕЛЬНОГО ПРОЦЕССА ДЛЯ ЛИЦ С ОГРАНИЧЕННЫМИ ВОЗМОЖНОСТЯМИ ЗДОРОВЬЯ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:rsidR="00A4706E" w:rsidRPr="00AD57EF" w:rsidRDefault="00A4706E" w:rsidP="00A4706E">
      <w:pPr>
        <w:numPr>
          <w:ilvl w:val="3"/>
          <w:numId w:val="9"/>
        </w:numPr>
        <w:contextualSpacing/>
        <w:jc w:val="both"/>
        <w:rPr>
          <w:b/>
          <w:sz w:val="24"/>
          <w:szCs w:val="24"/>
        </w:rPr>
      </w:pPr>
      <w:r w:rsidRPr="00AD57EF">
        <w:rPr>
          <w:sz w:val="24"/>
          <w:szCs w:val="24"/>
        </w:rPr>
        <w:t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 xml:space="preserve">МАТЕРИАЛЬНО-ТЕХНИЧЕСКОЕ ОБЕСПЕЧЕНИЕ ДИСЦИПЛИНЫ </w:t>
      </w:r>
    </w:p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color w:val="000000"/>
          <w:sz w:val="24"/>
          <w:szCs w:val="24"/>
        </w:rPr>
        <w:t>Характеристика материально-технического обеспечения дисциплины составляется в соответствии с требованиями ФГОС ВО.</w:t>
      </w:r>
    </w:p>
    <w:p w:rsidR="00A4706E" w:rsidRPr="001E71CE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iCs/>
          <w:sz w:val="24"/>
          <w:szCs w:val="24"/>
        </w:rPr>
        <w:t>Материально-техническое обеспечение дисциплины при обучении с использованием традиционных технологий обучения.</w:t>
      </w:r>
    </w:p>
    <w:tbl>
      <w:tblPr>
        <w:tblW w:w="100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22"/>
        <w:gridCol w:w="5068"/>
      </w:tblGrid>
      <w:tr w:rsidR="001E71CE" w:rsidRPr="00045DBC" w:rsidTr="009B7F77">
        <w:trPr>
          <w:tblHeader/>
        </w:trPr>
        <w:tc>
          <w:tcPr>
            <w:tcW w:w="5022" w:type="dxa"/>
            <w:shd w:val="clear" w:color="auto" w:fill="DBE5F1" w:themeFill="accent1" w:themeFillTint="33"/>
            <w:vAlign w:val="center"/>
          </w:tcPr>
          <w:p w:rsidR="001E71CE" w:rsidRPr="00045DBC" w:rsidRDefault="001E71CE" w:rsidP="009B7F77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1E71CE" w:rsidRPr="00045DBC" w:rsidRDefault="001E71CE" w:rsidP="009B7F77">
            <w:pPr>
              <w:jc w:val="center"/>
              <w:rPr>
                <w:b/>
                <w:sz w:val="20"/>
                <w:szCs w:val="20"/>
              </w:rPr>
            </w:pPr>
            <w:r w:rsidRPr="00045DBC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1E71CE" w:rsidRPr="00045DBC" w:rsidTr="009B7F77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1E71CE" w:rsidRPr="00045DBC" w:rsidRDefault="001E71CE" w:rsidP="009B7F77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</w:t>
            </w:r>
          </w:p>
        </w:tc>
      </w:tr>
      <w:tr w:rsidR="001E71CE" w:rsidRPr="00045DBC" w:rsidTr="009B7F77">
        <w:tc>
          <w:tcPr>
            <w:tcW w:w="5022" w:type="dxa"/>
          </w:tcPr>
          <w:p w:rsidR="001E71CE" w:rsidRPr="00045DBC" w:rsidRDefault="001E71CE" w:rsidP="009B7F77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 xml:space="preserve">аудитории для проведения </w:t>
            </w:r>
            <w:r>
              <w:rPr>
                <w:sz w:val="24"/>
                <w:szCs w:val="24"/>
              </w:rPr>
              <w:t>лекционных</w:t>
            </w:r>
          </w:p>
        </w:tc>
        <w:tc>
          <w:tcPr>
            <w:tcW w:w="5068" w:type="dxa"/>
          </w:tcPr>
          <w:p w:rsidR="001E71CE" w:rsidRPr="00045DBC" w:rsidRDefault="001E71CE" w:rsidP="009B7F77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 xml:space="preserve">комплект учебной мебели, </w:t>
            </w:r>
          </w:p>
          <w:p w:rsidR="001E71CE" w:rsidRPr="00045DBC" w:rsidRDefault="001E71CE" w:rsidP="009B7F77">
            <w:pPr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:rsidR="001E71CE" w:rsidRPr="00045DBC" w:rsidRDefault="001E71CE" w:rsidP="001E71CE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ноутбук;</w:t>
            </w:r>
          </w:p>
          <w:p w:rsidR="001E71CE" w:rsidRPr="00045DBC" w:rsidRDefault="001E71CE" w:rsidP="001E71CE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проектор,</w:t>
            </w:r>
          </w:p>
          <w:p w:rsidR="001E71CE" w:rsidRPr="00045DBC" w:rsidRDefault="001E71CE" w:rsidP="001E71CE">
            <w:pPr>
              <w:pStyle w:val="af0"/>
              <w:numPr>
                <w:ilvl w:val="0"/>
                <w:numId w:val="18"/>
              </w:numPr>
              <w:ind w:left="317" w:hanging="283"/>
              <w:rPr>
                <w:sz w:val="24"/>
                <w:szCs w:val="24"/>
              </w:rPr>
            </w:pPr>
            <w:r w:rsidRPr="00045DBC">
              <w:rPr>
                <w:sz w:val="24"/>
                <w:szCs w:val="24"/>
              </w:rPr>
              <w:t>экран</w:t>
            </w:r>
          </w:p>
        </w:tc>
      </w:tr>
      <w:tr w:rsidR="001E71CE" w:rsidRPr="00045DBC" w:rsidTr="009B7F77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1E71CE" w:rsidRPr="00045DBC" w:rsidRDefault="001E71CE" w:rsidP="009B7F77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1, строение 2</w:t>
            </w:r>
          </w:p>
        </w:tc>
      </w:tr>
      <w:tr w:rsidR="001E71CE" w:rsidRPr="00045DBC" w:rsidTr="009B7F77">
        <w:tc>
          <w:tcPr>
            <w:tcW w:w="5022" w:type="dxa"/>
          </w:tcPr>
          <w:p w:rsidR="001E71CE" w:rsidRPr="00F318AF" w:rsidRDefault="001E71CE" w:rsidP="009B7F77">
            <w:pPr>
              <w:spacing w:after="160" w:line="259" w:lineRule="auto"/>
              <w:contextualSpacing/>
              <w:jc w:val="both"/>
              <w:rPr>
                <w:rFonts w:eastAsia="Calibri"/>
                <w:lang w:eastAsia="en-US"/>
              </w:rPr>
            </w:pPr>
            <w:r w:rsidRPr="00F318AF">
              <w:rPr>
                <w:rFonts w:eastAsia="Calibri"/>
                <w:lang w:eastAsia="en-US"/>
              </w:rPr>
              <w:t xml:space="preserve">Аудитории № </w:t>
            </w:r>
            <w:r w:rsidRPr="0093421B">
              <w:rPr>
                <w:rFonts w:eastAsia="Calibri"/>
                <w:lang w:eastAsia="en-US"/>
              </w:rPr>
              <w:t>1217-1219, 1226:</w:t>
            </w:r>
          </w:p>
          <w:p w:rsidR="001E71CE" w:rsidRPr="00F318AF" w:rsidRDefault="001E71CE" w:rsidP="009B7F77">
            <w:r w:rsidRPr="00F318AF">
              <w:rPr>
                <w:rFonts w:eastAsia="Calibri"/>
                <w:lang w:eastAsia="en-US"/>
              </w:rPr>
              <w:t xml:space="preserve"> компьютерный класс для проведения лабораторных и практических занятий групповых и индивидуальных консультаций, текущего контроля и промежуточной аттестации</w:t>
            </w:r>
            <w:r w:rsidRPr="006725FA">
              <w:t xml:space="preserve">, </w:t>
            </w:r>
            <w:r>
              <w:t xml:space="preserve">по </w:t>
            </w:r>
            <w:r w:rsidRPr="006725FA">
              <w:t>практической подготовке</w:t>
            </w:r>
          </w:p>
        </w:tc>
        <w:tc>
          <w:tcPr>
            <w:tcW w:w="5068" w:type="dxa"/>
          </w:tcPr>
          <w:p w:rsidR="001E71CE" w:rsidRPr="00F318AF" w:rsidRDefault="001E71CE" w:rsidP="009B7F77">
            <w:r w:rsidRPr="00F318AF">
              <w:t>Комплект учебной мебели, технические средства обучения, служащие для представления учебной информации: 20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.</w:t>
            </w:r>
          </w:p>
        </w:tc>
      </w:tr>
      <w:tr w:rsidR="001E71CE" w:rsidRPr="00045DBC" w:rsidTr="009B7F77">
        <w:trPr>
          <w:trHeight w:val="340"/>
        </w:trPr>
        <w:tc>
          <w:tcPr>
            <w:tcW w:w="10090" w:type="dxa"/>
            <w:gridSpan w:val="2"/>
            <w:shd w:val="clear" w:color="auto" w:fill="EAF1DD" w:themeFill="accent3" w:themeFillTint="33"/>
            <w:vAlign w:val="center"/>
          </w:tcPr>
          <w:p w:rsidR="001E71CE" w:rsidRPr="00045DBC" w:rsidRDefault="001E71CE" w:rsidP="009B7F77">
            <w:pPr>
              <w:rPr>
                <w:i/>
              </w:rPr>
            </w:pPr>
            <w:r w:rsidRPr="00045DBC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1, строение 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3</w:t>
            </w:r>
          </w:p>
        </w:tc>
      </w:tr>
      <w:tr w:rsidR="001E71CE" w:rsidRPr="00045DBC" w:rsidTr="009B7F77">
        <w:tc>
          <w:tcPr>
            <w:tcW w:w="5022" w:type="dxa"/>
            <w:shd w:val="clear" w:color="auto" w:fill="DBE5F1" w:themeFill="accent1" w:themeFillTint="33"/>
            <w:vAlign w:val="center"/>
          </w:tcPr>
          <w:p w:rsidR="001E71CE" w:rsidRPr="00045DBC" w:rsidRDefault="001E71CE" w:rsidP="009B7F77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1E71CE" w:rsidRPr="00045DBC" w:rsidRDefault="001E71CE" w:rsidP="009B7F77">
            <w:pPr>
              <w:jc w:val="center"/>
              <w:rPr>
                <w:bCs/>
                <w:i/>
                <w:color w:val="000000"/>
              </w:rPr>
            </w:pPr>
            <w:r w:rsidRPr="00045DBC">
              <w:rPr>
                <w:b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1E71CE" w:rsidRPr="00045DBC" w:rsidTr="009B7F77">
        <w:tc>
          <w:tcPr>
            <w:tcW w:w="5022" w:type="dxa"/>
          </w:tcPr>
          <w:p w:rsidR="001E71CE" w:rsidRPr="00045DBC" w:rsidRDefault="001E71CE" w:rsidP="009B7F77">
            <w:pPr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читальный зал библиотеки:</w:t>
            </w:r>
          </w:p>
          <w:p w:rsidR="001E71CE" w:rsidRPr="00045DBC" w:rsidRDefault="001E71CE" w:rsidP="009B7F77">
            <w:pPr>
              <w:rPr>
                <w:bCs/>
                <w:color w:val="000000"/>
              </w:rPr>
            </w:pPr>
          </w:p>
          <w:p w:rsidR="001E71CE" w:rsidRPr="00045DBC" w:rsidRDefault="001E71CE" w:rsidP="009B7F7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1E71CE" w:rsidRPr="00045DBC" w:rsidRDefault="001E71CE" w:rsidP="001E71CE">
            <w:pPr>
              <w:pStyle w:val="af0"/>
              <w:numPr>
                <w:ilvl w:val="0"/>
                <w:numId w:val="19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компьютерная техника;</w:t>
            </w:r>
          </w:p>
          <w:p w:rsidR="001E71CE" w:rsidRPr="00045DBC" w:rsidRDefault="001E71CE" w:rsidP="009B7F77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045DBC">
              <w:rPr>
                <w:bCs/>
                <w:color w:val="000000"/>
              </w:rPr>
              <w:t>- подключение к сети «Интернет»</w:t>
            </w:r>
          </w:p>
        </w:tc>
      </w:tr>
    </w:tbl>
    <w:p w:rsidR="001E71CE" w:rsidRDefault="001E71CE" w:rsidP="001E71CE">
      <w:pPr>
        <w:spacing w:before="120" w:after="120"/>
        <w:contextualSpacing/>
        <w:jc w:val="both"/>
        <w:rPr>
          <w:iCs/>
          <w:sz w:val="24"/>
          <w:szCs w:val="24"/>
        </w:rPr>
      </w:pPr>
    </w:p>
    <w:p w:rsidR="001E71CE" w:rsidRPr="00AD57EF" w:rsidRDefault="001E71CE" w:rsidP="001E71CE">
      <w:pPr>
        <w:spacing w:before="120" w:after="120"/>
        <w:contextualSpacing/>
        <w:jc w:val="both"/>
        <w:rPr>
          <w:sz w:val="24"/>
          <w:szCs w:val="24"/>
        </w:rPr>
      </w:pPr>
    </w:p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  <w:r w:rsidRPr="00AD57EF">
        <w:rPr>
          <w:iCs/>
          <w:sz w:val="24"/>
          <w:szCs w:val="24"/>
        </w:rPr>
        <w:t>Материально-техническое обеспечение учебной дисциплины при обучении с использованием электронного обучения и дистанционных образовательных технологий.</w:t>
      </w:r>
    </w:p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/>
      </w:tblPr>
      <w:tblGrid>
        <w:gridCol w:w="2836"/>
        <w:gridCol w:w="2551"/>
        <w:gridCol w:w="4501"/>
      </w:tblGrid>
      <w:tr w:rsidR="00A4706E" w:rsidRPr="00AD57EF" w:rsidTr="00A4706E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AD57EF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AD57EF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contextualSpacing/>
              <w:jc w:val="center"/>
              <w:rPr>
                <w:b/>
                <w:iCs/>
                <w:sz w:val="20"/>
                <w:szCs w:val="20"/>
              </w:rPr>
            </w:pPr>
            <w:r w:rsidRPr="00AD57EF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A4706E" w:rsidRPr="00AD57EF" w:rsidTr="00A4706E">
        <w:tc>
          <w:tcPr>
            <w:tcW w:w="2836" w:type="dxa"/>
            <w:vMerge w:val="restart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Персональный компьютер/ ноутбук/планшет,</w:t>
            </w:r>
          </w:p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камера,</w:t>
            </w:r>
          </w:p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 xml:space="preserve">микрофон, </w:t>
            </w:r>
          </w:p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 xml:space="preserve">динамики, </w:t>
            </w:r>
          </w:p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Веб-браузер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 xml:space="preserve">Версия программного обеспечения не ниже: </w:t>
            </w:r>
            <w:r w:rsidRPr="00AD57EF">
              <w:rPr>
                <w:iCs/>
                <w:lang w:val="en-US"/>
              </w:rPr>
              <w:t>Chrome</w:t>
            </w:r>
            <w:r w:rsidRPr="00AD57EF">
              <w:rPr>
                <w:iCs/>
              </w:rPr>
              <w:t xml:space="preserve"> 72, </w:t>
            </w:r>
            <w:r w:rsidRPr="00AD57EF">
              <w:rPr>
                <w:iCs/>
                <w:lang w:val="en-US"/>
              </w:rPr>
              <w:t>Opera</w:t>
            </w:r>
            <w:r w:rsidRPr="00AD57EF">
              <w:rPr>
                <w:iCs/>
              </w:rPr>
              <w:t xml:space="preserve"> 59, </w:t>
            </w:r>
            <w:r w:rsidRPr="00AD57EF">
              <w:rPr>
                <w:iCs/>
                <w:lang w:val="en-US"/>
              </w:rPr>
              <w:t>Firefox</w:t>
            </w:r>
            <w:r w:rsidRPr="00AD57EF">
              <w:rPr>
                <w:iCs/>
              </w:rPr>
              <w:t xml:space="preserve"> 66, </w:t>
            </w:r>
            <w:r w:rsidRPr="00AD57EF">
              <w:rPr>
                <w:iCs/>
                <w:lang w:val="en-US"/>
              </w:rPr>
              <w:t>Edge</w:t>
            </w:r>
            <w:r w:rsidRPr="00AD57EF">
              <w:rPr>
                <w:iCs/>
              </w:rPr>
              <w:t xml:space="preserve"> 79, Яндекс.Браузер 19.3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 xml:space="preserve">Версия программного обеспечения не ниже: </w:t>
            </w:r>
            <w:r w:rsidRPr="00AD57EF">
              <w:rPr>
                <w:iCs/>
                <w:lang w:val="en-US"/>
              </w:rPr>
              <w:t>Windows</w:t>
            </w:r>
            <w:r w:rsidR="007258B5" w:rsidRPr="00AD57EF">
              <w:rPr>
                <w:iCs/>
              </w:rPr>
              <w:t xml:space="preserve"> 10</w:t>
            </w:r>
            <w:r w:rsidRPr="00AD57EF">
              <w:rPr>
                <w:iCs/>
              </w:rPr>
              <w:t xml:space="preserve">, </w:t>
            </w:r>
            <w:r w:rsidRPr="00AD57EF">
              <w:rPr>
                <w:iCs/>
                <w:lang w:val="en-US"/>
              </w:rPr>
              <w:t>macOS</w:t>
            </w:r>
            <w:r w:rsidRPr="00AD57EF">
              <w:rPr>
                <w:iCs/>
              </w:rPr>
              <w:t xml:space="preserve"> 10.12 «</w:t>
            </w:r>
            <w:r w:rsidRPr="00AD57EF">
              <w:rPr>
                <w:iCs/>
                <w:lang w:val="en-US"/>
              </w:rPr>
              <w:t>Sierra</w:t>
            </w:r>
            <w:r w:rsidRPr="00AD57EF">
              <w:rPr>
                <w:iCs/>
              </w:rPr>
              <w:t xml:space="preserve">», </w:t>
            </w:r>
            <w:r w:rsidRPr="00AD57EF">
              <w:rPr>
                <w:iCs/>
                <w:lang w:val="en-US"/>
              </w:rPr>
              <w:t>Linux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Веб-камера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640х480, 15 кадров/с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Микрофон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любой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любые</w:t>
            </w:r>
          </w:p>
        </w:tc>
      </w:tr>
      <w:tr w:rsidR="00A4706E" w:rsidRPr="00AD57EF" w:rsidTr="00A4706E">
        <w:tc>
          <w:tcPr>
            <w:tcW w:w="2836" w:type="dxa"/>
            <w:vMerge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</w:p>
        </w:tc>
        <w:tc>
          <w:tcPr>
            <w:tcW w:w="255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Сеть (интернет)</w:t>
            </w:r>
          </w:p>
        </w:tc>
        <w:tc>
          <w:tcPr>
            <w:tcW w:w="4501" w:type="dxa"/>
          </w:tcPr>
          <w:p w:rsidR="00A4706E" w:rsidRPr="00AD57EF" w:rsidRDefault="00A4706E" w:rsidP="00A4706E">
            <w:pPr>
              <w:contextualSpacing/>
              <w:rPr>
                <w:iCs/>
              </w:rPr>
            </w:pPr>
            <w:r w:rsidRPr="00AD57EF">
              <w:rPr>
                <w:iCs/>
              </w:rPr>
              <w:t>Постоянная скорость не менее 192 кБит/с</w:t>
            </w:r>
          </w:p>
        </w:tc>
      </w:tr>
    </w:tbl>
    <w:p w:rsidR="00A4706E" w:rsidRPr="00AD57EF" w:rsidRDefault="00A4706E" w:rsidP="00A4706E">
      <w:pPr>
        <w:ind w:left="720"/>
        <w:contextualSpacing/>
        <w:rPr>
          <w:iCs/>
          <w:sz w:val="24"/>
          <w:szCs w:val="24"/>
        </w:rPr>
      </w:pPr>
    </w:p>
    <w:p w:rsidR="00A4706E" w:rsidRPr="00AD57EF" w:rsidRDefault="00A4706E" w:rsidP="00A4706E">
      <w:pPr>
        <w:ind w:firstLine="720"/>
        <w:contextualSpacing/>
        <w:jc w:val="both"/>
        <w:rPr>
          <w:iCs/>
          <w:sz w:val="24"/>
          <w:szCs w:val="24"/>
        </w:rPr>
      </w:pPr>
      <w:r w:rsidRPr="00AD57EF"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:rsidR="00A4706E" w:rsidRPr="00AD57EF" w:rsidRDefault="00A4706E" w:rsidP="00A4706E">
      <w:pPr>
        <w:spacing w:before="120" w:after="120"/>
        <w:ind w:left="710"/>
        <w:jc w:val="both"/>
        <w:rPr>
          <w:iCs/>
          <w:sz w:val="24"/>
          <w:szCs w:val="24"/>
        </w:rPr>
      </w:pPr>
    </w:p>
    <w:p w:rsidR="00A4706E" w:rsidRPr="00AD57EF" w:rsidRDefault="00A4706E" w:rsidP="00A4706E">
      <w:pPr>
        <w:numPr>
          <w:ilvl w:val="1"/>
          <w:numId w:val="10"/>
        </w:numPr>
        <w:spacing w:before="120" w:after="120"/>
        <w:contextualSpacing/>
        <w:jc w:val="both"/>
        <w:rPr>
          <w:iCs/>
          <w:sz w:val="24"/>
          <w:szCs w:val="24"/>
        </w:rPr>
        <w:sectPr w:rsidR="00A4706E" w:rsidRPr="00AD57EF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rFonts w:eastAsia="Times New Roman"/>
          <w:b/>
          <w:bCs/>
          <w:kern w:val="32"/>
          <w:sz w:val="24"/>
          <w:szCs w:val="32"/>
        </w:rPr>
      </w:pPr>
      <w:r w:rsidRPr="00AD57EF">
        <w:rPr>
          <w:rFonts w:eastAsia="Times New Roman"/>
          <w:b/>
          <w:bCs/>
          <w:kern w:val="32"/>
          <w:sz w:val="24"/>
          <w:szCs w:val="32"/>
        </w:rPr>
        <w:t>УЧЕБНО-МЕТОДИЧЕСКОЕ И ИНФОРМАЦИОННОЕ ОБЕСПЕЧЕНИЕ УЧЕБНОЙ ДИСЦИПЛИНЫ</w:t>
      </w:r>
    </w:p>
    <w:tbl>
      <w:tblPr>
        <w:tblW w:w="15735" w:type="dxa"/>
        <w:tblInd w:w="-459" w:type="dxa"/>
        <w:tblLayout w:type="fixed"/>
        <w:tblLook w:val="04A0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A4706E" w:rsidRPr="00AD57EF" w:rsidTr="00A4706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A4706E" w:rsidRPr="00AD57EF" w:rsidRDefault="00A4706E" w:rsidP="00A4706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A4706E" w:rsidRPr="00AD57EF" w:rsidRDefault="00A4706E" w:rsidP="00A4706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A4706E" w:rsidRPr="00AD57EF" w:rsidRDefault="00A4706E" w:rsidP="00A4706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A4706E" w:rsidRPr="00AD57EF" w:rsidRDefault="00A4706E" w:rsidP="00A4706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A4706E" w:rsidRPr="00AD57EF" w:rsidRDefault="00A4706E" w:rsidP="00A4706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A4706E" w:rsidRPr="00AD57EF" w:rsidRDefault="00A4706E" w:rsidP="00A4706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Год</w:t>
            </w:r>
          </w:p>
          <w:p w:rsidR="00A4706E" w:rsidRPr="00AD57EF" w:rsidRDefault="00A4706E" w:rsidP="00A4706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A4706E" w:rsidRPr="00AD57EF" w:rsidRDefault="00A4706E" w:rsidP="00A4706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Адрес сайта ЭБС</w:t>
            </w:r>
          </w:p>
          <w:p w:rsidR="00A4706E" w:rsidRPr="00AD57EF" w:rsidRDefault="00A4706E" w:rsidP="00A4706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AD57EF">
              <w:rPr>
                <w:b/>
                <w:b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A4706E" w:rsidRPr="00AD57EF" w:rsidRDefault="00A4706E" w:rsidP="00A4706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AD57EF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A4706E" w:rsidRPr="00AD57EF" w:rsidTr="00A4706E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A4706E" w:rsidRPr="00AD57EF" w:rsidRDefault="00A4706E" w:rsidP="00A4706E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9299D" w:rsidRPr="001E71CE" w:rsidTr="0016700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A4706E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6D45F8" w:rsidRDefault="00C9299D" w:rsidP="00211D24">
            <w:pPr>
              <w:rPr>
                <w:shd w:val="clear" w:color="auto" w:fill="FFFFFF"/>
              </w:rPr>
            </w:pPr>
            <w:r w:rsidRPr="006D45F8">
              <w:rPr>
                <w:shd w:val="clear" w:color="auto" w:fill="FFFFFF"/>
              </w:rPr>
              <w:t xml:space="preserve">Гвоздева В. А. 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6D45F8" w:rsidRDefault="00C9299D" w:rsidP="00211D24">
            <w:r w:rsidRPr="006D45F8">
              <w:rPr>
                <w:bCs/>
                <w:shd w:val="clear" w:color="auto" w:fill="FFFFFF"/>
              </w:rPr>
              <w:t>Базовые и прикладные ин</w:t>
            </w:r>
            <w:r>
              <w:rPr>
                <w:bCs/>
                <w:shd w:val="clear" w:color="auto" w:fill="FFFFFF"/>
              </w:rPr>
              <w:t>-</w:t>
            </w:r>
            <w:r w:rsidRPr="006D45F8">
              <w:rPr>
                <w:bCs/>
                <w:shd w:val="clear" w:color="auto" w:fill="FFFFFF"/>
              </w:rPr>
              <w:t>формационные технологии</w:t>
            </w:r>
            <w:r w:rsidRPr="006D45F8">
              <w:rPr>
                <w:shd w:val="clear" w:color="auto" w:fill="FFFFFF"/>
              </w:rPr>
              <w:t>: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C9299D" w:rsidRPr="006D45F8" w:rsidRDefault="00C9299D" w:rsidP="00211D24">
            <w:pPr>
              <w:spacing w:line="100" w:lineRule="atLeast"/>
              <w:jc w:val="center"/>
              <w:rPr>
                <w:lang w:eastAsia="ar-SA"/>
              </w:rPr>
            </w:pPr>
            <w:r w:rsidRPr="006D45F8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C9299D" w:rsidRPr="006D45F8" w:rsidRDefault="00C9299D" w:rsidP="00211D24">
            <w:pPr>
              <w:spacing w:line="100" w:lineRule="atLeast"/>
              <w:jc w:val="center"/>
              <w:rPr>
                <w:lang w:eastAsia="ar-SA"/>
              </w:rPr>
            </w:pPr>
            <w:r w:rsidRPr="006D45F8">
              <w:rPr>
                <w:shd w:val="clear" w:color="auto" w:fill="FFFFFF"/>
              </w:rPr>
              <w:t>М.: ИД ФОРУМ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C9299D" w:rsidRPr="006D45F8" w:rsidRDefault="00C9299D" w:rsidP="00211D24">
            <w:pPr>
              <w:spacing w:line="100" w:lineRule="atLeast"/>
              <w:jc w:val="center"/>
              <w:rPr>
                <w:lang w:val="en-US" w:eastAsia="ar-SA"/>
              </w:rPr>
            </w:pPr>
            <w:r w:rsidRPr="006D45F8">
              <w:rPr>
                <w:lang w:eastAsia="ar-SA"/>
              </w:rPr>
              <w:t>20</w:t>
            </w:r>
            <w:r>
              <w:rPr>
                <w:lang w:eastAsia="ar-SA"/>
              </w:rPr>
              <w:t>2</w:t>
            </w:r>
            <w:r w:rsidRPr="006D45F8">
              <w:rPr>
                <w:lang w:val="en-US" w:eastAsia="ar-SA"/>
              </w:rPr>
              <w:t>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D50C7D" w:rsidRDefault="00C9299D" w:rsidP="00211D24">
            <w:pPr>
              <w:rPr>
                <w:lang w:val="en-US"/>
              </w:rPr>
            </w:pPr>
            <w:r w:rsidRPr="00ED150C">
              <w:rPr>
                <w:lang w:val="en-US"/>
              </w:rPr>
              <w:t>https://znanium.com/catalog/document?id=376215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9299D" w:rsidRPr="00C9299D" w:rsidRDefault="00C9299D" w:rsidP="00A4706E">
            <w:pPr>
              <w:suppressAutoHyphens/>
              <w:spacing w:line="100" w:lineRule="atLeast"/>
              <w:rPr>
                <w:lang w:val="en-US" w:eastAsia="ar-SA"/>
              </w:rPr>
            </w:pPr>
          </w:p>
          <w:p w:rsidR="00C9299D" w:rsidRPr="00C9299D" w:rsidRDefault="00C9299D" w:rsidP="00A4706E">
            <w:pPr>
              <w:suppressAutoHyphens/>
              <w:spacing w:line="100" w:lineRule="atLeast"/>
              <w:rPr>
                <w:lang w:val="en-US" w:eastAsia="ar-SA"/>
              </w:rPr>
            </w:pPr>
          </w:p>
        </w:tc>
      </w:tr>
      <w:tr w:rsidR="00C9299D" w:rsidRPr="00AD57EF" w:rsidTr="00F24F8B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C9299D" w:rsidRDefault="00C9299D" w:rsidP="00A4706E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0C4FC6" w:rsidRDefault="00C9299D" w:rsidP="00211D2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lang w:eastAsia="ar-SA"/>
              </w:rPr>
              <w:t>Безручко В.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0C4FC6" w:rsidRDefault="00C9299D" w:rsidP="00211D2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lang w:eastAsia="ar-SA"/>
              </w:rPr>
              <w:t>Компьютерный практикум по курсу «Информат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0C4FC6" w:rsidRDefault="00C9299D" w:rsidP="00211D24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>
              <w:rPr>
                <w:i/>
                <w:lang w:eastAsia="ar-SA"/>
              </w:rPr>
              <w:t>УП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0C4FC6" w:rsidRDefault="00C9299D" w:rsidP="00211D2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B5499">
              <w:rPr>
                <w:lang w:eastAsia="ar-SA"/>
              </w:rPr>
              <w:t>М. : ИД «ФОРУМ» 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0C4FC6" w:rsidRDefault="00C9299D" w:rsidP="00211D2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35224" w:rsidRDefault="00C9299D" w:rsidP="00211D2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46B4B">
              <w:rPr>
                <w:lang w:eastAsia="ar-SA"/>
              </w:rPr>
              <w:t>https://znanium.com/catalog/document?id=33718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9299D" w:rsidRPr="00AD57EF" w:rsidRDefault="00C9299D" w:rsidP="00A4706E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C9299D" w:rsidRPr="00AD57EF" w:rsidTr="00A4706E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C9299D" w:rsidRPr="00AD57EF" w:rsidRDefault="00C9299D" w:rsidP="00A4706E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AD57EF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9299D" w:rsidRPr="00AD57EF" w:rsidTr="00D534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C9299D" w:rsidRPr="00AD57EF" w:rsidRDefault="00C9299D" w:rsidP="00211D24">
            <w:pPr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shd w:val="clear" w:color="auto" w:fill="FFFFFF"/>
              </w:rPr>
              <w:t>Каймин В. 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C9299D" w:rsidRPr="00AD57EF" w:rsidRDefault="00C9299D" w:rsidP="00211D24">
            <w:pPr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bCs/>
                <w:shd w:val="clear" w:color="auto" w:fill="FFFFFF"/>
              </w:rPr>
              <w:t>Информат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AD57EF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lang w:eastAsia="ar-SA"/>
              </w:rPr>
              <w:t>М.,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16</w:t>
            </w:r>
          </w:p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r w:rsidRPr="00AD57EF">
              <w:rPr>
                <w:rFonts w:eastAsia="Times New Roman"/>
              </w:rPr>
              <w:t>http://znanium.com/bookread2.php?book=54261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9299D" w:rsidRPr="00AD57EF" w:rsidRDefault="00C9299D" w:rsidP="00307FC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C9299D" w:rsidRPr="00AD57EF" w:rsidTr="00D534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shd w:val="clear" w:color="auto" w:fill="FFFFFF"/>
              </w:rPr>
              <w:t>Иванов М. И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bCs/>
                <w:shd w:val="clear" w:color="auto" w:fill="FFFFFF"/>
              </w:rPr>
              <w:t>Информатика: основные понятия и тесты</w:t>
            </w:r>
            <w:r w:rsidRPr="00AD57EF">
              <w:rPr>
                <w:rFonts w:eastAsia="Times New Roman"/>
                <w:shd w:val="clear" w:color="auto" w:fill="FFFFFF"/>
              </w:rPr>
              <w:t> 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AD57EF">
              <w:rPr>
                <w:rFonts w:eastAsia="Times New Roman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,</w:t>
            </w:r>
            <w:r w:rsidRPr="00AD57EF">
              <w:rPr>
                <w:rFonts w:eastAsia="Times New Roman"/>
                <w:lang w:eastAsia="ar-SA"/>
              </w:rPr>
              <w:t xml:space="preserve">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C9299D" w:rsidRPr="00AD57EF" w:rsidRDefault="00C9299D" w:rsidP="00C9299D">
            <w:pPr>
              <w:rPr>
                <w:lang w:eastAsia="ar-SA"/>
              </w:rPr>
            </w:pPr>
            <w:r w:rsidRPr="00AD57EF">
              <w:rPr>
                <w:rFonts w:eastAsia="Times New Roman"/>
                <w:lang w:val="en-US"/>
              </w:rPr>
              <w:t>http</w:t>
            </w:r>
            <w:r w:rsidRPr="00AD57EF">
              <w:rPr>
                <w:rFonts w:eastAsia="Times New Roman"/>
              </w:rPr>
              <w:t>://</w:t>
            </w:r>
            <w:r w:rsidRPr="00AD57EF">
              <w:rPr>
                <w:rFonts w:eastAsia="Times New Roman"/>
                <w:lang w:val="en-US"/>
              </w:rPr>
              <w:t>znanium</w:t>
            </w:r>
            <w:r w:rsidRPr="00AD57EF">
              <w:rPr>
                <w:rFonts w:eastAsia="Times New Roman"/>
              </w:rPr>
              <w:t>.</w:t>
            </w:r>
            <w:r w:rsidRPr="00AD57EF">
              <w:rPr>
                <w:rFonts w:eastAsia="Times New Roman"/>
                <w:lang w:val="en-US"/>
              </w:rPr>
              <w:t>com</w:t>
            </w:r>
            <w:r w:rsidRPr="00AD57EF">
              <w:rPr>
                <w:rFonts w:eastAsia="Times New Roman"/>
              </w:rPr>
              <w:t>/</w:t>
            </w:r>
            <w:r w:rsidRPr="00AD57EF">
              <w:rPr>
                <w:rFonts w:eastAsia="Times New Roman"/>
                <w:lang w:val="en-US"/>
              </w:rPr>
              <w:t>bookread</w:t>
            </w:r>
            <w:r w:rsidRPr="00AD57EF">
              <w:rPr>
                <w:rFonts w:eastAsia="Times New Roman"/>
              </w:rPr>
              <w:t>2.</w:t>
            </w:r>
            <w:r w:rsidRPr="00AD57EF">
              <w:rPr>
                <w:rFonts w:eastAsia="Times New Roman"/>
                <w:lang w:val="en-US"/>
              </w:rPr>
              <w:t>php</w:t>
            </w:r>
            <w:r w:rsidRPr="00AD57EF">
              <w:rPr>
                <w:rFonts w:eastAsia="Times New Roman"/>
              </w:rPr>
              <w:t>?</w:t>
            </w:r>
            <w:r w:rsidRPr="00AD57EF">
              <w:rPr>
                <w:rFonts w:eastAsia="Times New Roman"/>
                <w:lang w:val="en-US"/>
              </w:rPr>
              <w:t>book</w:t>
            </w:r>
            <w:r w:rsidRPr="00AD57EF">
              <w:rPr>
                <w:rFonts w:eastAsia="Times New Roman"/>
              </w:rPr>
              <w:t>=40120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9299D" w:rsidRPr="00AD57EF" w:rsidRDefault="00C9299D" w:rsidP="00A4706E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C9299D" w:rsidRPr="00AD57EF" w:rsidTr="00D5344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pacing w:line="100" w:lineRule="atLeast"/>
              <w:rPr>
                <w:shd w:val="clear" w:color="auto" w:fill="FFFFFF"/>
              </w:rPr>
            </w:pPr>
            <w:r w:rsidRPr="00AD57EF">
              <w:rPr>
                <w:rFonts w:eastAsia="Times New Roman"/>
                <w:shd w:val="clear" w:color="auto" w:fill="FFFFFF"/>
              </w:rPr>
              <w:t>Яшин В.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pacing w:line="100" w:lineRule="atLeast"/>
              <w:rPr>
                <w:bCs/>
                <w:shd w:val="clear" w:color="auto" w:fill="FFFFFF"/>
              </w:rPr>
            </w:pPr>
            <w:r w:rsidRPr="00AD57EF">
              <w:rPr>
                <w:rFonts w:eastAsia="Times New Roman"/>
                <w:bCs/>
                <w:shd w:val="clear" w:color="auto" w:fill="FFFFFF"/>
              </w:rPr>
              <w:t>Информатика: программные средства персонального компьютера</w:t>
            </w:r>
            <w:r w:rsidRPr="00AD57EF">
              <w:rPr>
                <w:rFonts w:eastAsia="Times New Roman"/>
                <w:shd w:val="clear" w:color="auto" w:fill="FFFFFF"/>
              </w:rPr>
              <w:t> 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rFonts w:eastAsia="Times New Roman"/>
                <w:lang w:eastAsia="ar-SA"/>
              </w:rPr>
              <w:t>М.,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18</w:t>
            </w:r>
          </w:p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C9299D" w:rsidRPr="00AD57EF" w:rsidRDefault="00C9299D" w:rsidP="00211D24">
            <w:r w:rsidRPr="00AD57EF">
              <w:rPr>
                <w:rFonts w:eastAsia="Times New Roman"/>
              </w:rPr>
              <w:t>http://znanium.com/bookread2.php?book=937489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9299D" w:rsidRPr="00AD57EF" w:rsidRDefault="00C9299D" w:rsidP="00A4706E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C9299D" w:rsidRPr="00AD57EF" w:rsidTr="00625944"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</w:tcPr>
          <w:p w:rsidR="00C9299D" w:rsidRPr="00AD57EF" w:rsidRDefault="00C9299D" w:rsidP="00A4706E">
            <w:pPr>
              <w:suppressAutoHyphens/>
              <w:spacing w:line="100" w:lineRule="atLeast"/>
              <w:rPr>
                <w:lang w:eastAsia="ar-SA"/>
              </w:rPr>
            </w:pPr>
            <w:r w:rsidRPr="00625944">
              <w:rPr>
                <w:lang w:eastAsia="ar-SA"/>
              </w:rPr>
              <w:t>10.3 Методические материалы</w:t>
            </w:r>
            <w:r w:rsidRPr="00045DBC">
              <w:rPr>
                <w:lang w:eastAsia="ar-SA"/>
              </w:rPr>
              <w:t xml:space="preserve"> (указания, рекомендации по освоению дисциплины авторов РГУ им. А. Н. Косыгина)</w:t>
            </w:r>
          </w:p>
        </w:tc>
      </w:tr>
      <w:tr w:rsidR="00C9299D" w:rsidRPr="00AD57EF" w:rsidTr="00775D7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инаева Н.В., Монахов В.И.,</w:t>
            </w:r>
          </w:p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Беспалов М.Е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Информатика. Часть 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Лабораторный практику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:ФГБОУ ВО</w:t>
            </w:r>
          </w:p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«РГУ им.А.Н.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1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5</w:t>
            </w:r>
          </w:p>
        </w:tc>
      </w:tr>
      <w:tr w:rsidR="00C9299D" w:rsidRPr="00AD57EF" w:rsidTr="00775D7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инаева Н.В., Монахов В.И.,</w:t>
            </w:r>
          </w:p>
          <w:p w:rsidR="00C9299D" w:rsidRPr="00AD57EF" w:rsidRDefault="00C9299D" w:rsidP="00211D24">
            <w:pPr>
              <w:spacing w:line="100" w:lineRule="atLeast"/>
              <w:ind w:firstLine="25"/>
              <w:rPr>
                <w:lang w:eastAsia="ar-SA"/>
              </w:rPr>
            </w:pPr>
            <w:r w:rsidRPr="00AD57EF">
              <w:rPr>
                <w:lang w:eastAsia="ar-SA"/>
              </w:rPr>
              <w:t>Беспалов М.Е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C9299D" w:rsidRPr="00AD57EF" w:rsidRDefault="00C9299D" w:rsidP="00211D24">
            <w:pPr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Информатика. Часть 2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AD57EF">
              <w:rPr>
                <w:lang w:eastAsia="ar-SA"/>
              </w:rPr>
              <w:t>Лабораторный практику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:ФГБОУ ВО</w:t>
            </w:r>
          </w:p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«РГУ им.А.Н.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5</w:t>
            </w:r>
          </w:p>
        </w:tc>
      </w:tr>
      <w:tr w:rsidR="00C9299D" w:rsidRPr="00AD57EF" w:rsidTr="00775D7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инаева Н.В., Монахов В.И.,</w:t>
            </w:r>
          </w:p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Беспалов М.Е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C9299D" w:rsidRPr="00AD57EF" w:rsidRDefault="00C9299D" w:rsidP="00211D24">
            <w:pPr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Информатика. Часть 3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Лабораторный практику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:ФГБОУ ВО</w:t>
            </w:r>
          </w:p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«РГУ им.А.Н.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5</w:t>
            </w:r>
          </w:p>
        </w:tc>
      </w:tr>
      <w:tr w:rsidR="00C9299D" w:rsidRPr="00AD57EF" w:rsidTr="00775D7C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AD57EF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инаева Н.В., Монахов В.И.,</w:t>
            </w:r>
          </w:p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Беспалов М.Е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C9299D" w:rsidRPr="00AD57EF" w:rsidRDefault="00C9299D" w:rsidP="00211D24">
            <w:pPr>
              <w:spacing w:line="100" w:lineRule="atLeast"/>
              <w:rPr>
                <w:lang w:eastAsia="ar-SA"/>
              </w:rPr>
            </w:pPr>
            <w:r w:rsidRPr="00AD57EF">
              <w:t>Программирование алгоритмов линейной и разветвленной структуры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М.:ФГБОУ ВО</w:t>
            </w:r>
          </w:p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«РГУ им.А.Н.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  <w:r w:rsidRPr="00AD57EF">
              <w:rPr>
                <w:lang w:eastAsia="ar-SA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AD57EF">
              <w:t>http://znanium.com/catalog/product/79182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C9299D" w:rsidRPr="00AD57EF" w:rsidRDefault="00C9299D" w:rsidP="00211D24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</w:tbl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</w:rPr>
      </w:pPr>
    </w:p>
    <w:p w:rsidR="00A4706E" w:rsidRPr="00AD57EF" w:rsidRDefault="00A4706E" w:rsidP="00A4706E">
      <w:pPr>
        <w:numPr>
          <w:ilvl w:val="3"/>
          <w:numId w:val="10"/>
        </w:numPr>
        <w:spacing w:before="120" w:after="120"/>
        <w:contextualSpacing/>
        <w:jc w:val="both"/>
        <w:rPr>
          <w:sz w:val="24"/>
          <w:szCs w:val="24"/>
          <w:lang w:eastAsia="ar-SA"/>
        </w:rPr>
        <w:sectPr w:rsidR="00A4706E" w:rsidRPr="00AD57EF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A4706E" w:rsidRPr="00AD57EF" w:rsidRDefault="00A4706E" w:rsidP="00A4706E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AD57EF">
        <w:rPr>
          <w:rFonts w:eastAsia="Arial Unicode MS"/>
          <w:b/>
          <w:bCs/>
          <w:kern w:val="32"/>
          <w:sz w:val="24"/>
          <w:szCs w:val="32"/>
        </w:rPr>
        <w:t>ИНФОРМАЦИОННОЕ ОБЕСПЕЧЕНИЕ УЧЕБНОГО ПРОЦЕССА</w:t>
      </w:r>
    </w:p>
    <w:p w:rsidR="00A4706E" w:rsidRPr="003D1A58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cs="Arial"/>
          <w:bCs/>
          <w:iCs/>
          <w:sz w:val="26"/>
          <w:szCs w:val="28"/>
        </w:rPr>
      </w:pPr>
      <w:r w:rsidRPr="00AD57EF">
        <w:rPr>
          <w:rFonts w:eastAsia="Arial Unicode MS" w:cs="Arial"/>
          <w:bCs/>
          <w:iCs/>
          <w:sz w:val="26"/>
          <w:szCs w:val="28"/>
        </w:rPr>
        <w:t xml:space="preserve">Ресурсы электронной библиотеки, </w:t>
      </w:r>
      <w:r w:rsidRPr="00AD57EF">
        <w:rPr>
          <w:rFonts w:eastAsia="Arial Unicode MS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3D1A58" w:rsidRPr="003D1A58" w:rsidTr="00D40C1E">
        <w:trPr>
          <w:trHeight w:val="356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  <w:hideMark/>
          </w:tcPr>
          <w:p w:rsidR="003D1A58" w:rsidRPr="003D1A58" w:rsidRDefault="003D1A58" w:rsidP="003D1A58">
            <w:pPr>
              <w:spacing w:line="276" w:lineRule="auto"/>
              <w:rPr>
                <w:b/>
              </w:rPr>
            </w:pPr>
            <w:r w:rsidRPr="003D1A58">
              <w:rPr>
                <w:b/>
              </w:rPr>
              <w:t>№ пп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vAlign w:val="center"/>
            <w:hideMark/>
          </w:tcPr>
          <w:p w:rsidR="003D1A58" w:rsidRPr="003D1A58" w:rsidRDefault="003D1A58" w:rsidP="003D1A58">
            <w:pPr>
              <w:spacing w:line="276" w:lineRule="auto"/>
              <w:rPr>
                <w:b/>
              </w:rPr>
            </w:pPr>
            <w:r w:rsidRPr="003D1A58"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3D1A58" w:rsidRPr="003D1A58" w:rsidTr="00D40C1E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A35FCF">
            <w:pPr>
              <w:numPr>
                <w:ilvl w:val="0"/>
                <w:numId w:val="25"/>
              </w:numPr>
              <w:spacing w:line="276" w:lineRule="auto"/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line="276" w:lineRule="auto"/>
              <w:ind w:left="34"/>
              <w:rPr>
                <w:rFonts w:eastAsia="Arial Unicode MS"/>
                <w:bCs/>
                <w:iCs/>
                <w:caps/>
                <w:color w:val="000000"/>
                <w:sz w:val="24"/>
                <w:szCs w:val="24"/>
                <w:bdr w:val="nil"/>
              </w:rPr>
            </w:pPr>
            <w:r w:rsidRPr="003D1A58">
              <w:rPr>
                <w:rFonts w:eastAsia="Arial Unicode MS"/>
                <w:bCs/>
                <w:i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26" w:history="1"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3D1A58" w:rsidRPr="003D1A58" w:rsidTr="00D40C1E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A35FCF">
            <w:pPr>
              <w:numPr>
                <w:ilvl w:val="0"/>
                <w:numId w:val="25"/>
              </w:numPr>
              <w:spacing w:line="276" w:lineRule="auto"/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ind w:left="34"/>
              <w:rPr>
                <w:iCs/>
                <w:sz w:val="24"/>
                <w:szCs w:val="24"/>
              </w:rPr>
            </w:pPr>
            <w:r w:rsidRPr="003D1A58">
              <w:rPr>
                <w:iCs/>
                <w:sz w:val="24"/>
                <w:szCs w:val="24"/>
              </w:rPr>
              <w:t>«</w:t>
            </w:r>
            <w:r w:rsidRPr="003D1A58">
              <w:rPr>
                <w:iCs/>
                <w:sz w:val="24"/>
                <w:szCs w:val="24"/>
                <w:lang w:val="en-US"/>
              </w:rPr>
              <w:t>Znanium</w:t>
            </w:r>
            <w:r w:rsidRPr="003D1A58">
              <w:rPr>
                <w:iCs/>
                <w:sz w:val="24"/>
                <w:szCs w:val="24"/>
              </w:rPr>
              <w:t>.</w:t>
            </w:r>
            <w:r w:rsidRPr="003D1A58">
              <w:rPr>
                <w:iCs/>
                <w:sz w:val="24"/>
                <w:szCs w:val="24"/>
                <w:lang w:val="en-US"/>
              </w:rPr>
              <w:t>com</w:t>
            </w:r>
            <w:r w:rsidRPr="003D1A58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:rsidR="003D1A58" w:rsidRPr="003D1A58" w:rsidRDefault="00F02340" w:rsidP="003D1A58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spacing w:line="276" w:lineRule="auto"/>
              <w:ind w:left="34"/>
              <w:rPr>
                <w:rFonts w:eastAsia="Arial Unicode MS"/>
                <w:bCs/>
                <w:iCs/>
                <w:color w:val="000000"/>
                <w:sz w:val="24"/>
                <w:szCs w:val="24"/>
                <w:bdr w:val="nil"/>
              </w:rPr>
            </w:pPr>
            <w:hyperlink r:id="rId27" w:history="1"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://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3D1A58" w:rsidRPr="003D1A58">
                <w:rPr>
                  <w:rFonts w:eastAsia="Arial Unicode MS" w:cs="Arial Unicode MS"/>
                  <w:b/>
                  <w:bCs/>
                  <w:i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3D1A58" w:rsidRPr="003D1A58">
              <w:rPr>
                <w:rFonts w:eastAsia="Arial Unicode MS"/>
                <w:bCs/>
                <w:i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3D1A58" w:rsidRPr="003D1A58" w:rsidTr="00D40C1E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A35FCF">
            <w:pPr>
              <w:numPr>
                <w:ilvl w:val="0"/>
                <w:numId w:val="25"/>
              </w:numPr>
              <w:spacing w:line="276" w:lineRule="auto"/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ind w:left="34"/>
              <w:rPr>
                <w:iCs/>
                <w:sz w:val="24"/>
                <w:szCs w:val="24"/>
              </w:rPr>
            </w:pPr>
            <w:r w:rsidRPr="003D1A58">
              <w:rPr>
                <w:iCs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3D1A58">
              <w:rPr>
                <w:iCs/>
                <w:sz w:val="24"/>
                <w:szCs w:val="24"/>
                <w:lang w:val="en-US"/>
              </w:rPr>
              <w:t>Znanium</w:t>
            </w:r>
            <w:r w:rsidRPr="003D1A58">
              <w:rPr>
                <w:iCs/>
                <w:sz w:val="24"/>
                <w:szCs w:val="24"/>
              </w:rPr>
              <w:t>.</w:t>
            </w:r>
            <w:r w:rsidRPr="003D1A58">
              <w:rPr>
                <w:iCs/>
                <w:sz w:val="24"/>
                <w:szCs w:val="24"/>
                <w:lang w:val="en-US"/>
              </w:rPr>
              <w:t>com</w:t>
            </w:r>
            <w:r w:rsidRPr="003D1A58">
              <w:rPr>
                <w:iCs/>
                <w:sz w:val="24"/>
                <w:szCs w:val="24"/>
              </w:rPr>
              <w:t xml:space="preserve">» </w:t>
            </w:r>
            <w:hyperlink r:id="rId28" w:history="1">
              <w:r w:rsidRPr="003D1A58">
                <w:rPr>
                  <w:iCs/>
                  <w:color w:val="0000FF" w:themeColor="hyperlink"/>
                  <w:u w:val="single"/>
                  <w:lang w:val="en-US"/>
                </w:rPr>
                <w:t>http</w:t>
              </w:r>
              <w:r w:rsidRPr="003D1A58">
                <w:rPr>
                  <w:iCs/>
                  <w:color w:val="0000FF" w:themeColor="hyperlink"/>
                  <w:u w:val="single"/>
                </w:rPr>
                <w:t>://</w:t>
              </w:r>
              <w:r w:rsidRPr="003D1A58">
                <w:rPr>
                  <w:iCs/>
                  <w:color w:val="0000FF" w:themeColor="hyperlink"/>
                  <w:u w:val="single"/>
                  <w:lang w:val="en-US"/>
                </w:rPr>
                <w:t>znanium</w:t>
              </w:r>
              <w:r w:rsidRPr="003D1A58">
                <w:rPr>
                  <w:iCs/>
                  <w:color w:val="0000FF" w:themeColor="hyperlink"/>
                  <w:u w:val="single"/>
                </w:rPr>
                <w:t>.</w:t>
              </w:r>
              <w:r w:rsidRPr="003D1A58">
                <w:rPr>
                  <w:iCs/>
                  <w:color w:val="0000FF" w:themeColor="hyperlink"/>
                  <w:u w:val="single"/>
                  <w:lang w:val="en-US"/>
                </w:rPr>
                <w:t>com</w:t>
              </w:r>
              <w:r w:rsidRPr="003D1A58">
                <w:rPr>
                  <w:iCs/>
                  <w:color w:val="0000FF" w:themeColor="hyperlink"/>
                  <w:u w:val="single"/>
                </w:rPr>
                <w:t>/</w:t>
              </w:r>
            </w:hyperlink>
          </w:p>
        </w:tc>
      </w:tr>
      <w:tr w:rsidR="003D1A58" w:rsidRPr="003D1A58" w:rsidTr="00D40C1E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A35FCF">
            <w:pPr>
              <w:numPr>
                <w:ilvl w:val="0"/>
                <w:numId w:val="25"/>
              </w:numPr>
              <w:spacing w:line="276" w:lineRule="auto"/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ind w:left="34"/>
              <w:jc w:val="both"/>
              <w:rPr>
                <w:sz w:val="24"/>
                <w:szCs w:val="24"/>
              </w:rPr>
            </w:pPr>
            <w:r w:rsidRPr="003D1A58">
              <w:rPr>
                <w:iCs/>
              </w:rPr>
              <w:t>ЭБС</w:t>
            </w:r>
            <w:r w:rsidRPr="003D1A58">
              <w:rPr>
                <w:sz w:val="24"/>
                <w:szCs w:val="24"/>
              </w:rPr>
              <w:t xml:space="preserve"> </w:t>
            </w:r>
            <w:r w:rsidRPr="003D1A58">
              <w:rPr>
                <w:color w:val="000000"/>
              </w:rPr>
              <w:t>«ИВИС»</w:t>
            </w:r>
            <w:r w:rsidRPr="003D1A58">
              <w:rPr>
                <w:sz w:val="24"/>
                <w:szCs w:val="24"/>
              </w:rPr>
              <w:t xml:space="preserve"> </w:t>
            </w:r>
            <w:hyperlink r:id="rId29" w:history="1">
              <w:r w:rsidRPr="003D1A58">
                <w:rPr>
                  <w:color w:val="0000FF"/>
                  <w:u w:val="single"/>
                </w:rPr>
                <w:t>http://dlib.eastview.com/</w:t>
              </w:r>
            </w:hyperlink>
          </w:p>
        </w:tc>
      </w:tr>
      <w:tr w:rsidR="003D1A58" w:rsidRPr="003D1A58" w:rsidTr="00D40C1E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3D1A58" w:rsidRPr="003D1A58" w:rsidRDefault="003D1A58" w:rsidP="003D1A58">
            <w:pPr>
              <w:spacing w:line="276" w:lineRule="auto"/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  <w:hideMark/>
          </w:tcPr>
          <w:p w:rsidR="003D1A58" w:rsidRPr="003D1A58" w:rsidRDefault="003D1A58" w:rsidP="003D1A58">
            <w:pPr>
              <w:spacing w:line="276" w:lineRule="auto"/>
              <w:ind w:left="34"/>
              <w:jc w:val="both"/>
              <w:rPr>
                <w:b/>
              </w:rPr>
            </w:pPr>
            <w:r w:rsidRPr="003D1A5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D1A58" w:rsidRPr="003D1A58" w:rsidTr="00D40C1E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A35FCF">
            <w:pPr>
              <w:numPr>
                <w:ilvl w:val="0"/>
                <w:numId w:val="26"/>
              </w:numPr>
              <w:spacing w:line="276" w:lineRule="auto"/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jc w:val="both"/>
              <w:rPr>
                <w:iCs/>
                <w:sz w:val="24"/>
                <w:szCs w:val="24"/>
              </w:rPr>
            </w:pPr>
            <w:r w:rsidRPr="003D1A58">
              <w:rPr>
                <w:iCs/>
                <w:sz w:val="24"/>
                <w:szCs w:val="24"/>
              </w:rPr>
              <w:t>Scopus https://www.scopus.com (международная универсальная реферативная база данных, 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;</w:t>
            </w:r>
          </w:p>
        </w:tc>
      </w:tr>
      <w:tr w:rsidR="003D1A58" w:rsidRPr="001E71CE" w:rsidTr="00D40C1E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A35FCF">
            <w:pPr>
              <w:numPr>
                <w:ilvl w:val="0"/>
                <w:numId w:val="26"/>
              </w:numPr>
              <w:spacing w:line="276" w:lineRule="auto"/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jc w:val="both"/>
              <w:rPr>
                <w:iCs/>
                <w:sz w:val="24"/>
                <w:szCs w:val="24"/>
                <w:lang w:val="en-US"/>
              </w:rPr>
            </w:pPr>
            <w:r w:rsidRPr="003D1A58">
              <w:rPr>
                <w:iCs/>
                <w:sz w:val="24"/>
                <w:szCs w:val="24"/>
                <w:lang w:val="en-US"/>
              </w:rPr>
              <w:t>Scopus http://www. Scopus.com/</w:t>
            </w:r>
          </w:p>
        </w:tc>
      </w:tr>
      <w:tr w:rsidR="003D1A58" w:rsidRPr="003D1A58" w:rsidTr="00D40C1E">
        <w:trPr>
          <w:trHeight w:val="28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1A58" w:rsidRPr="003D1A58" w:rsidRDefault="003D1A58" w:rsidP="00A35FCF">
            <w:pPr>
              <w:numPr>
                <w:ilvl w:val="0"/>
                <w:numId w:val="26"/>
              </w:numPr>
              <w:spacing w:line="276" w:lineRule="auto"/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D1A58" w:rsidRPr="003D1A58" w:rsidRDefault="003D1A58" w:rsidP="003D1A58">
            <w:pPr>
              <w:spacing w:line="276" w:lineRule="auto"/>
              <w:jc w:val="both"/>
              <w:rPr>
                <w:iCs/>
                <w:sz w:val="24"/>
                <w:szCs w:val="24"/>
              </w:rPr>
            </w:pPr>
            <w:r w:rsidRPr="003D1A58">
              <w:rPr>
                <w:iCs/>
                <w:sz w:val="24"/>
                <w:szCs w:val="24"/>
              </w:rPr>
              <w:t>Научная электронная библиотека еLIBRARY.RU https://elibrary.ru (крупнейший российский информационный портал в области науки, технологии, медицины и образования);</w:t>
            </w:r>
          </w:p>
        </w:tc>
      </w:tr>
    </w:tbl>
    <w:p w:rsidR="00A4706E" w:rsidRPr="00AD57EF" w:rsidRDefault="00A4706E" w:rsidP="00A4706E">
      <w:pPr>
        <w:keepNext/>
        <w:numPr>
          <w:ilvl w:val="1"/>
          <w:numId w:val="4"/>
        </w:numPr>
        <w:spacing w:before="120" w:after="120"/>
        <w:ind w:left="709"/>
        <w:outlineLvl w:val="1"/>
        <w:rPr>
          <w:rFonts w:eastAsia="Times New Roman" w:cs="Arial"/>
          <w:bCs/>
          <w:iCs/>
          <w:sz w:val="26"/>
          <w:szCs w:val="28"/>
        </w:rPr>
      </w:pPr>
      <w:r w:rsidRPr="00AD57EF">
        <w:rPr>
          <w:rFonts w:eastAsia="Times New Roman" w:cs="Arial"/>
          <w:bCs/>
          <w:iCs/>
          <w:sz w:val="26"/>
          <w:szCs w:val="28"/>
        </w:rPr>
        <w:t xml:space="preserve">Перечень программного обеспечения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A4706E" w:rsidRPr="00AD57EF" w:rsidTr="00A4706E">
        <w:tc>
          <w:tcPr>
            <w:tcW w:w="817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A4706E" w:rsidRPr="00AD57EF" w:rsidRDefault="00A4706E" w:rsidP="00A4706E">
            <w:pPr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Реквизиты подтверждающего документа/ Свободно распространяемое</w:t>
            </w:r>
          </w:p>
        </w:tc>
      </w:tr>
      <w:tr w:rsidR="00A4706E" w:rsidRPr="00AD57EF" w:rsidTr="00A4706E">
        <w:tc>
          <w:tcPr>
            <w:tcW w:w="817" w:type="dxa"/>
            <w:shd w:val="clear" w:color="auto" w:fill="auto"/>
          </w:tcPr>
          <w:p w:rsidR="00A4706E" w:rsidRPr="00AD57EF" w:rsidRDefault="00A4706E" w:rsidP="00A4706E">
            <w:pPr>
              <w:numPr>
                <w:ilvl w:val="0"/>
                <w:numId w:val="1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A4706E" w:rsidRPr="00AD57EF" w:rsidRDefault="00A4706E" w:rsidP="00A4706E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AD57E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A4706E" w:rsidRPr="00AD57EF" w:rsidRDefault="00A4706E" w:rsidP="00A4706E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AD57EF">
              <w:rPr>
                <w:rFonts w:eastAsia="Times New Roman"/>
                <w:sz w:val="24"/>
                <w:szCs w:val="24"/>
              </w:rPr>
              <w:t>контракт</w:t>
            </w:r>
            <w:r w:rsidRPr="00AD57EF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AD57EF">
              <w:rPr>
                <w:rFonts w:eastAsia="Times New Roman"/>
                <w:sz w:val="24"/>
                <w:szCs w:val="24"/>
              </w:rPr>
              <w:t>ЭА</w:t>
            </w:r>
            <w:r w:rsidRPr="00AD57EF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AD57EF">
              <w:rPr>
                <w:rFonts w:eastAsia="Times New Roman"/>
                <w:sz w:val="24"/>
                <w:szCs w:val="24"/>
              </w:rPr>
              <w:t>от</w:t>
            </w:r>
            <w:r w:rsidRPr="00AD57EF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:rsidR="00A4706E" w:rsidRPr="00AD57EF" w:rsidRDefault="00A4706E" w:rsidP="00A4706E">
      <w:pPr>
        <w:spacing w:before="120" w:after="120"/>
        <w:ind w:left="709"/>
        <w:jc w:val="both"/>
        <w:rPr>
          <w:sz w:val="24"/>
          <w:szCs w:val="24"/>
        </w:rPr>
        <w:sectPr w:rsidR="00A4706E" w:rsidRPr="00AD57EF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A4706E" w:rsidRPr="00AD57EF" w:rsidRDefault="00A4706E" w:rsidP="00A4706E">
      <w:pPr>
        <w:keepNext/>
        <w:spacing w:before="120" w:after="120"/>
        <w:ind w:firstLine="709"/>
        <w:outlineLvl w:val="2"/>
        <w:rPr>
          <w:rFonts w:eastAsia="Times New Roman"/>
          <w:b/>
          <w:bCs/>
          <w:sz w:val="24"/>
          <w:szCs w:val="26"/>
        </w:rPr>
      </w:pPr>
      <w:r w:rsidRPr="00AD57EF">
        <w:rPr>
          <w:rFonts w:eastAsia="Times New Roman"/>
          <w:b/>
          <w:bCs/>
          <w:sz w:val="24"/>
          <w:szCs w:val="26"/>
        </w:rPr>
        <w:t>ЛИСТ УЧЕТА ОБНОВЛЕНИЙ РАБОЧЕЙ ПРОГРАММЫ УЧЕБНОЙ ДИСЦИПЛИНЫ</w:t>
      </w:r>
    </w:p>
    <w:p w:rsidR="00A4706E" w:rsidRPr="00AD57EF" w:rsidRDefault="00A4706E" w:rsidP="00A4706E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AD57EF">
        <w:rPr>
          <w:rFonts w:eastAsia="Times New Roman"/>
          <w:sz w:val="24"/>
          <w:szCs w:val="24"/>
        </w:rPr>
        <w:t>В рабочую программу учебной дисциплины внесены изменения/обновления и утверждены на заседании кафедры:</w:t>
      </w:r>
    </w:p>
    <w:p w:rsidR="00A4706E" w:rsidRPr="00AD57EF" w:rsidRDefault="00A4706E" w:rsidP="00A4706E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A4706E" w:rsidRPr="00AD57EF" w:rsidTr="00A4706E">
        <w:tc>
          <w:tcPr>
            <w:tcW w:w="817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A4706E" w:rsidRPr="00AD57EF" w:rsidRDefault="00A4706E" w:rsidP="00A4706E">
            <w:pPr>
              <w:jc w:val="center"/>
              <w:rPr>
                <w:rFonts w:eastAsia="Times New Roman"/>
                <w:b/>
              </w:rPr>
            </w:pPr>
            <w:r w:rsidRPr="00AD57EF">
              <w:rPr>
                <w:rFonts w:eastAsia="Times New Roman"/>
                <w:b/>
              </w:rPr>
              <w:t>кафедры</w:t>
            </w: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A4706E" w:rsidRPr="00AD57EF" w:rsidTr="00A4706E">
        <w:tc>
          <w:tcPr>
            <w:tcW w:w="81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A4706E" w:rsidRPr="00AD57EF" w:rsidRDefault="00A4706E" w:rsidP="00A4706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A4706E" w:rsidRPr="00AD57EF" w:rsidRDefault="00A4706E" w:rsidP="00A4706E">
      <w:pPr>
        <w:keepNext/>
        <w:spacing w:before="120" w:after="120"/>
        <w:ind w:firstLine="709"/>
        <w:outlineLvl w:val="2"/>
        <w:rPr>
          <w:rFonts w:eastAsia="Times New Roman"/>
          <w:b/>
          <w:bCs/>
          <w:sz w:val="24"/>
          <w:szCs w:val="24"/>
        </w:rPr>
      </w:pPr>
    </w:p>
    <w:p w:rsidR="00A4706E" w:rsidRPr="00AD57EF" w:rsidRDefault="00A4706E" w:rsidP="00A4706E">
      <w:pPr>
        <w:pStyle w:val="2"/>
        <w:numPr>
          <w:ilvl w:val="0"/>
          <w:numId w:val="0"/>
        </w:numPr>
      </w:pPr>
    </w:p>
    <w:sectPr w:rsidR="00A4706E" w:rsidRPr="00AD57EF" w:rsidSect="00AD57EF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2FF9" w:rsidRDefault="004E2FF9" w:rsidP="005E3840">
      <w:r>
        <w:separator/>
      </w:r>
    </w:p>
  </w:endnote>
  <w:endnote w:type="continuationSeparator" w:id="0">
    <w:p w:rsidR="004E2FF9" w:rsidRDefault="004E2FF9" w:rsidP="005E3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2FF9" w:rsidRDefault="004E2FF9">
    <w:pPr>
      <w:pStyle w:val="ae"/>
      <w:jc w:val="right"/>
    </w:pPr>
  </w:p>
  <w:p w:rsidR="004E2FF9" w:rsidRDefault="004E2FF9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2FF9" w:rsidRDefault="00F02340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4E2FF9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4E2FF9" w:rsidRDefault="004E2FF9" w:rsidP="00282D88">
    <w:pPr>
      <w:pStyle w:val="ae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2FF9" w:rsidRDefault="004E2FF9">
    <w:pPr>
      <w:pStyle w:val="ae"/>
      <w:jc w:val="right"/>
    </w:pPr>
  </w:p>
  <w:p w:rsidR="004E2FF9" w:rsidRDefault="004E2FF9">
    <w:pPr>
      <w:pStyle w:val="a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2FF9" w:rsidRDefault="004E2FF9">
    <w:pPr>
      <w:pStyle w:val="ae"/>
      <w:jc w:val="right"/>
    </w:pPr>
  </w:p>
  <w:p w:rsidR="004E2FF9" w:rsidRDefault="004E2FF9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2FF9" w:rsidRDefault="004E2FF9" w:rsidP="005E3840">
      <w:r>
        <w:separator/>
      </w:r>
    </w:p>
  </w:footnote>
  <w:footnote w:type="continuationSeparator" w:id="0">
    <w:p w:rsidR="004E2FF9" w:rsidRDefault="004E2FF9" w:rsidP="005E3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65723750"/>
      <w:docPartObj>
        <w:docPartGallery w:val="Page Numbers (Top of Page)"/>
        <w:docPartUnique/>
      </w:docPartObj>
    </w:sdtPr>
    <w:sdtContent>
      <w:p w:rsidR="004E2FF9" w:rsidRDefault="00F02340">
        <w:pPr>
          <w:pStyle w:val="ac"/>
          <w:jc w:val="center"/>
        </w:pPr>
        <w:fldSimple w:instr="PAGE   \* MERGEFORMAT">
          <w:r w:rsidR="001E71CE">
            <w:rPr>
              <w:noProof/>
            </w:rPr>
            <w:t>4</w:t>
          </w:r>
        </w:fldSimple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2FF9" w:rsidRDefault="004E2FF9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0057854"/>
      <w:docPartObj>
        <w:docPartGallery w:val="Page Numbers (Top of Page)"/>
        <w:docPartUnique/>
      </w:docPartObj>
    </w:sdtPr>
    <w:sdtContent>
      <w:p w:rsidR="004E2FF9" w:rsidRDefault="00F02340">
        <w:pPr>
          <w:pStyle w:val="ac"/>
          <w:jc w:val="center"/>
        </w:pPr>
        <w:fldSimple w:instr="PAGE   \* MERGEFORMAT">
          <w:r w:rsidR="001E71CE">
            <w:rPr>
              <w:noProof/>
            </w:rPr>
            <w:t>20</w:t>
          </w:r>
        </w:fldSimple>
      </w:p>
    </w:sdtContent>
  </w:sdt>
  <w:p w:rsidR="004E2FF9" w:rsidRDefault="004E2FF9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5014282"/>
      <w:docPartObj>
        <w:docPartGallery w:val="Page Numbers (Top of Page)"/>
        <w:docPartUnique/>
      </w:docPartObj>
    </w:sdtPr>
    <w:sdtContent>
      <w:p w:rsidR="004E2FF9" w:rsidRDefault="00F02340">
        <w:pPr>
          <w:pStyle w:val="ac"/>
          <w:jc w:val="center"/>
        </w:pPr>
        <w:fldSimple w:instr="PAGE   \* MERGEFORMAT">
          <w:r w:rsidR="001E71CE">
            <w:rPr>
              <w:noProof/>
            </w:rPr>
            <w:t>23</w:t>
          </w:r>
        </w:fldSimple>
      </w:p>
    </w:sdtContent>
  </w:sdt>
  <w:p w:rsidR="004E2FF9" w:rsidRDefault="004E2FF9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0AA329E"/>
    <w:multiLevelType w:val="hybridMultilevel"/>
    <w:tmpl w:val="0E6ED05E"/>
    <w:lvl w:ilvl="0" w:tplc="0419000F">
      <w:start w:val="1"/>
      <w:numFmt w:val="decimal"/>
      <w:lvlText w:val="%1."/>
      <w:lvlJc w:val="left"/>
      <w:pPr>
        <w:ind w:left="754" w:hanging="360"/>
      </w:pPr>
    </w:lvl>
    <w:lvl w:ilvl="1" w:tplc="04190019" w:tentative="1">
      <w:start w:val="1"/>
      <w:numFmt w:val="lowerLetter"/>
      <w:lvlText w:val="%2."/>
      <w:lvlJc w:val="left"/>
      <w:pPr>
        <w:ind w:left="1474" w:hanging="360"/>
      </w:pPr>
    </w:lvl>
    <w:lvl w:ilvl="2" w:tplc="0419001B" w:tentative="1">
      <w:start w:val="1"/>
      <w:numFmt w:val="lowerRoman"/>
      <w:lvlText w:val="%3."/>
      <w:lvlJc w:val="right"/>
      <w:pPr>
        <w:ind w:left="2194" w:hanging="180"/>
      </w:pPr>
    </w:lvl>
    <w:lvl w:ilvl="3" w:tplc="0419000F" w:tentative="1">
      <w:start w:val="1"/>
      <w:numFmt w:val="decimal"/>
      <w:lvlText w:val="%4."/>
      <w:lvlJc w:val="left"/>
      <w:pPr>
        <w:ind w:left="2914" w:hanging="360"/>
      </w:pPr>
    </w:lvl>
    <w:lvl w:ilvl="4" w:tplc="04190019" w:tentative="1">
      <w:start w:val="1"/>
      <w:numFmt w:val="lowerLetter"/>
      <w:lvlText w:val="%5."/>
      <w:lvlJc w:val="left"/>
      <w:pPr>
        <w:ind w:left="3634" w:hanging="360"/>
      </w:pPr>
    </w:lvl>
    <w:lvl w:ilvl="5" w:tplc="0419001B" w:tentative="1">
      <w:start w:val="1"/>
      <w:numFmt w:val="lowerRoman"/>
      <w:lvlText w:val="%6."/>
      <w:lvlJc w:val="right"/>
      <w:pPr>
        <w:ind w:left="4354" w:hanging="180"/>
      </w:pPr>
    </w:lvl>
    <w:lvl w:ilvl="6" w:tplc="0419000F" w:tentative="1">
      <w:start w:val="1"/>
      <w:numFmt w:val="decimal"/>
      <w:lvlText w:val="%7."/>
      <w:lvlJc w:val="left"/>
      <w:pPr>
        <w:ind w:left="5074" w:hanging="360"/>
      </w:pPr>
    </w:lvl>
    <w:lvl w:ilvl="7" w:tplc="04190019" w:tentative="1">
      <w:start w:val="1"/>
      <w:numFmt w:val="lowerLetter"/>
      <w:lvlText w:val="%8."/>
      <w:lvlJc w:val="left"/>
      <w:pPr>
        <w:ind w:left="5794" w:hanging="360"/>
      </w:pPr>
    </w:lvl>
    <w:lvl w:ilvl="8" w:tplc="041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3">
    <w:nsid w:val="043A54E3"/>
    <w:multiLevelType w:val="hybridMultilevel"/>
    <w:tmpl w:val="E8440300"/>
    <w:lvl w:ilvl="0" w:tplc="964C5FBA">
      <w:start w:val="1"/>
      <w:numFmt w:val="decimal"/>
      <w:lvlText w:val="%1."/>
      <w:lvlJc w:val="left"/>
      <w:pPr>
        <w:ind w:left="448" w:hanging="5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8" w:hanging="360"/>
      </w:pPr>
    </w:lvl>
    <w:lvl w:ilvl="2" w:tplc="0419001B" w:tentative="1">
      <w:start w:val="1"/>
      <w:numFmt w:val="lowerRoman"/>
      <w:lvlText w:val="%3."/>
      <w:lvlJc w:val="right"/>
      <w:pPr>
        <w:ind w:left="1708" w:hanging="180"/>
      </w:pPr>
    </w:lvl>
    <w:lvl w:ilvl="3" w:tplc="0419000F" w:tentative="1">
      <w:start w:val="1"/>
      <w:numFmt w:val="decimal"/>
      <w:lvlText w:val="%4."/>
      <w:lvlJc w:val="left"/>
      <w:pPr>
        <w:ind w:left="2428" w:hanging="360"/>
      </w:pPr>
    </w:lvl>
    <w:lvl w:ilvl="4" w:tplc="04190019" w:tentative="1">
      <w:start w:val="1"/>
      <w:numFmt w:val="lowerLetter"/>
      <w:lvlText w:val="%5."/>
      <w:lvlJc w:val="left"/>
      <w:pPr>
        <w:ind w:left="3148" w:hanging="360"/>
      </w:pPr>
    </w:lvl>
    <w:lvl w:ilvl="5" w:tplc="0419001B" w:tentative="1">
      <w:start w:val="1"/>
      <w:numFmt w:val="lowerRoman"/>
      <w:lvlText w:val="%6."/>
      <w:lvlJc w:val="right"/>
      <w:pPr>
        <w:ind w:left="3868" w:hanging="180"/>
      </w:pPr>
    </w:lvl>
    <w:lvl w:ilvl="6" w:tplc="0419000F" w:tentative="1">
      <w:start w:val="1"/>
      <w:numFmt w:val="decimal"/>
      <w:lvlText w:val="%7."/>
      <w:lvlJc w:val="left"/>
      <w:pPr>
        <w:ind w:left="4588" w:hanging="360"/>
      </w:pPr>
    </w:lvl>
    <w:lvl w:ilvl="7" w:tplc="04190019" w:tentative="1">
      <w:start w:val="1"/>
      <w:numFmt w:val="lowerLetter"/>
      <w:lvlText w:val="%8."/>
      <w:lvlJc w:val="left"/>
      <w:pPr>
        <w:ind w:left="5308" w:hanging="360"/>
      </w:pPr>
    </w:lvl>
    <w:lvl w:ilvl="8" w:tplc="0419001B" w:tentative="1">
      <w:start w:val="1"/>
      <w:numFmt w:val="lowerRoman"/>
      <w:lvlText w:val="%9."/>
      <w:lvlJc w:val="right"/>
      <w:pPr>
        <w:ind w:left="6028" w:hanging="180"/>
      </w:pPr>
    </w:lvl>
  </w:abstractNum>
  <w:abstractNum w:abstractNumId="4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568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05B478B3"/>
    <w:multiLevelType w:val="hybridMultilevel"/>
    <w:tmpl w:val="0610DB62"/>
    <w:lvl w:ilvl="0" w:tplc="DA28ED4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986310"/>
    <w:multiLevelType w:val="hybridMultilevel"/>
    <w:tmpl w:val="3DA65C62"/>
    <w:lvl w:ilvl="0" w:tplc="2DEADBA8">
      <w:start w:val="1"/>
      <w:numFmt w:val="decimal"/>
      <w:pStyle w:val="-1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D27A42"/>
    <w:multiLevelType w:val="hybridMultilevel"/>
    <w:tmpl w:val="AE9C2690"/>
    <w:lvl w:ilvl="0" w:tplc="8D6CD614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87E568E"/>
    <w:multiLevelType w:val="hybridMultilevel"/>
    <w:tmpl w:val="905A4AB8"/>
    <w:lvl w:ilvl="0" w:tplc="8D6CD6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B21E1C"/>
    <w:multiLevelType w:val="hybridMultilevel"/>
    <w:tmpl w:val="A9B28976"/>
    <w:lvl w:ilvl="0" w:tplc="8D6CD61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1">
      <w:start w:val="1"/>
      <w:numFmt w:val="decimal"/>
      <w:lvlText w:val="%6)"/>
      <w:lvlJc w:val="left"/>
      <w:pPr>
        <w:ind w:left="4320" w:hanging="360"/>
      </w:pPr>
      <w:rPr>
        <w:rFonts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5F40B4E"/>
    <w:multiLevelType w:val="hybridMultilevel"/>
    <w:tmpl w:val="DF0C56C0"/>
    <w:lvl w:ilvl="0" w:tplc="0419000F">
      <w:start w:val="1"/>
      <w:numFmt w:val="bullet"/>
      <w:lvlText w:val=""/>
      <w:lvlJc w:val="left"/>
      <w:pPr>
        <w:ind w:left="643" w:hanging="360"/>
      </w:pPr>
      <w:rPr>
        <w:rFonts w:ascii="Symbol" w:hAnsi="Symbol" w:hint="default"/>
      </w:rPr>
    </w:lvl>
    <w:lvl w:ilvl="1" w:tplc="04190019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25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6">
    <w:nsid w:val="6D8147B6"/>
    <w:multiLevelType w:val="hybridMultilevel"/>
    <w:tmpl w:val="C5340B54"/>
    <w:lvl w:ilvl="0" w:tplc="F17E0BF0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630E7072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699AB076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1958B012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261690CC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47724EAC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9DE856EE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77BE453E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D108A4E0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7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7B6932B4"/>
    <w:multiLevelType w:val="hybridMultilevel"/>
    <w:tmpl w:val="2E5CEA02"/>
    <w:lvl w:ilvl="0" w:tplc="D294FAC0">
      <w:start w:val="1"/>
      <w:numFmt w:val="decimal"/>
      <w:lvlText w:val="%1."/>
      <w:lvlJc w:val="left"/>
      <w:pPr>
        <w:ind w:left="720" w:hanging="360"/>
      </w:pPr>
      <w:rPr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26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8"/>
  </w:num>
  <w:num w:numId="4">
    <w:abstractNumId w:val="4"/>
  </w:num>
  <w:num w:numId="5">
    <w:abstractNumId w:val="25"/>
  </w:num>
  <w:num w:numId="6">
    <w:abstractNumId w:val="24"/>
  </w:num>
  <w:num w:numId="7">
    <w:abstractNumId w:val="15"/>
  </w:num>
  <w:num w:numId="8">
    <w:abstractNumId w:val="8"/>
  </w:num>
  <w:num w:numId="9">
    <w:abstractNumId w:val="22"/>
  </w:num>
  <w:num w:numId="10">
    <w:abstractNumId w:val="28"/>
  </w:num>
  <w:num w:numId="11">
    <w:abstractNumId w:val="10"/>
  </w:num>
  <w:num w:numId="12">
    <w:abstractNumId w:val="9"/>
  </w:num>
  <w:num w:numId="13">
    <w:abstractNumId w:val="17"/>
  </w:num>
  <w:num w:numId="14">
    <w:abstractNumId w:val="13"/>
  </w:num>
  <w:num w:numId="15">
    <w:abstractNumId w:val="6"/>
  </w:num>
  <w:num w:numId="16">
    <w:abstractNumId w:val="16"/>
  </w:num>
  <w:num w:numId="17">
    <w:abstractNumId w:val="19"/>
  </w:num>
  <w:num w:numId="18">
    <w:abstractNumId w:val="11"/>
  </w:num>
  <w:num w:numId="19">
    <w:abstractNumId w:val="14"/>
  </w:num>
  <w:num w:numId="20">
    <w:abstractNumId w:val="3"/>
  </w:num>
  <w:num w:numId="21">
    <w:abstractNumId w:val="20"/>
  </w:num>
  <w:num w:numId="22">
    <w:abstractNumId w:val="21"/>
  </w:num>
  <w:num w:numId="23">
    <w:abstractNumId w:val="2"/>
  </w:num>
  <w:num w:numId="24">
    <w:abstractNumId w:val="29"/>
  </w:num>
  <w:num w:numId="2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5"/>
  </w:num>
  <w:num w:numId="28">
    <w:abstractNumId w:val="27"/>
  </w:num>
  <w:num w:numId="29">
    <w:abstractNumId w:val="23"/>
  </w:num>
  <w:numIdMacAtCleanup w:val="2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155649"/>
  </w:hdrShapeDefaults>
  <w:footnotePr>
    <w:footnote w:id="-1"/>
    <w:footnote w:id="0"/>
  </w:footnotePr>
  <w:endnotePr>
    <w:endnote w:id="-1"/>
    <w:endnote w:id="0"/>
  </w:endnotePr>
  <w:compat/>
  <w:rsids>
    <w:rsidRoot w:val="005F3E0D"/>
    <w:rsid w:val="000000C8"/>
    <w:rsid w:val="00001156"/>
    <w:rsid w:val="00001CA9"/>
    <w:rsid w:val="00001CE1"/>
    <w:rsid w:val="00002658"/>
    <w:rsid w:val="000032F7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6C4B"/>
    <w:rsid w:val="000170AF"/>
    <w:rsid w:val="000201F8"/>
    <w:rsid w:val="0002110E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5BEC"/>
    <w:rsid w:val="000364AE"/>
    <w:rsid w:val="000364EF"/>
    <w:rsid w:val="00036B4A"/>
    <w:rsid w:val="00036DDC"/>
    <w:rsid w:val="0004030E"/>
    <w:rsid w:val="000410E4"/>
    <w:rsid w:val="0004140F"/>
    <w:rsid w:val="00041D41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0D4D"/>
    <w:rsid w:val="00061080"/>
    <w:rsid w:val="00062012"/>
    <w:rsid w:val="000622D1"/>
    <w:rsid w:val="000629BB"/>
    <w:rsid w:val="00062F10"/>
    <w:rsid w:val="0006316B"/>
    <w:rsid w:val="00064A31"/>
    <w:rsid w:val="0006705B"/>
    <w:rsid w:val="000672C2"/>
    <w:rsid w:val="00070438"/>
    <w:rsid w:val="00070E0F"/>
    <w:rsid w:val="00071E37"/>
    <w:rsid w:val="00073075"/>
    <w:rsid w:val="0007360D"/>
    <w:rsid w:val="000745DA"/>
    <w:rsid w:val="00074F49"/>
    <w:rsid w:val="00075FC3"/>
    <w:rsid w:val="000761FC"/>
    <w:rsid w:val="00076BF5"/>
    <w:rsid w:val="00081DDC"/>
    <w:rsid w:val="00082AEC"/>
    <w:rsid w:val="00082E77"/>
    <w:rsid w:val="00082FAB"/>
    <w:rsid w:val="0008398D"/>
    <w:rsid w:val="00083EF6"/>
    <w:rsid w:val="0008494D"/>
    <w:rsid w:val="00084C39"/>
    <w:rsid w:val="00090289"/>
    <w:rsid w:val="00090534"/>
    <w:rsid w:val="0009260A"/>
    <w:rsid w:val="00092FB0"/>
    <w:rsid w:val="0009382F"/>
    <w:rsid w:val="00095B08"/>
    <w:rsid w:val="00096404"/>
    <w:rsid w:val="0009650D"/>
    <w:rsid w:val="000974C0"/>
    <w:rsid w:val="0009792B"/>
    <w:rsid w:val="00097B74"/>
    <w:rsid w:val="000A020B"/>
    <w:rsid w:val="000A1091"/>
    <w:rsid w:val="000A1336"/>
    <w:rsid w:val="000A13EA"/>
    <w:rsid w:val="000A16EA"/>
    <w:rsid w:val="000A17DC"/>
    <w:rsid w:val="000A29D1"/>
    <w:rsid w:val="000A3B38"/>
    <w:rsid w:val="000A3D94"/>
    <w:rsid w:val="000A483C"/>
    <w:rsid w:val="000A4A98"/>
    <w:rsid w:val="000A5199"/>
    <w:rsid w:val="000A51AF"/>
    <w:rsid w:val="000A5D70"/>
    <w:rsid w:val="000A5FF1"/>
    <w:rsid w:val="000A6720"/>
    <w:rsid w:val="000A6BFB"/>
    <w:rsid w:val="000A6EDF"/>
    <w:rsid w:val="000A707D"/>
    <w:rsid w:val="000B0690"/>
    <w:rsid w:val="000B1DBD"/>
    <w:rsid w:val="000B2412"/>
    <w:rsid w:val="000B3575"/>
    <w:rsid w:val="000B38EA"/>
    <w:rsid w:val="000B434B"/>
    <w:rsid w:val="000B48FF"/>
    <w:rsid w:val="000B4AC3"/>
    <w:rsid w:val="000B4E01"/>
    <w:rsid w:val="000B530B"/>
    <w:rsid w:val="000B53BA"/>
    <w:rsid w:val="000B56A7"/>
    <w:rsid w:val="000B6519"/>
    <w:rsid w:val="000B75E6"/>
    <w:rsid w:val="000C0410"/>
    <w:rsid w:val="000C0D9E"/>
    <w:rsid w:val="000C0E2B"/>
    <w:rsid w:val="000C168E"/>
    <w:rsid w:val="000C18F4"/>
    <w:rsid w:val="000C1C3C"/>
    <w:rsid w:val="000C1EC9"/>
    <w:rsid w:val="000C2919"/>
    <w:rsid w:val="000C3948"/>
    <w:rsid w:val="000C43F9"/>
    <w:rsid w:val="000C477D"/>
    <w:rsid w:val="000C4FC6"/>
    <w:rsid w:val="000C5356"/>
    <w:rsid w:val="000C6AAE"/>
    <w:rsid w:val="000C742E"/>
    <w:rsid w:val="000C7F39"/>
    <w:rsid w:val="000D16CD"/>
    <w:rsid w:val="000D1BD2"/>
    <w:rsid w:val="000D1D72"/>
    <w:rsid w:val="000D2070"/>
    <w:rsid w:val="000D434A"/>
    <w:rsid w:val="000D5F73"/>
    <w:rsid w:val="000D6FD5"/>
    <w:rsid w:val="000D7E69"/>
    <w:rsid w:val="000E023F"/>
    <w:rsid w:val="000E103B"/>
    <w:rsid w:val="000E4102"/>
    <w:rsid w:val="000E4850"/>
    <w:rsid w:val="000E4F4E"/>
    <w:rsid w:val="000E5549"/>
    <w:rsid w:val="000E5EF5"/>
    <w:rsid w:val="000E6A22"/>
    <w:rsid w:val="000E76CB"/>
    <w:rsid w:val="000F0304"/>
    <w:rsid w:val="000F1F02"/>
    <w:rsid w:val="000F288F"/>
    <w:rsid w:val="000F330B"/>
    <w:rsid w:val="000F35A1"/>
    <w:rsid w:val="000F4B7B"/>
    <w:rsid w:val="000F513B"/>
    <w:rsid w:val="000F51CB"/>
    <w:rsid w:val="000F5AFE"/>
    <w:rsid w:val="000F5F91"/>
    <w:rsid w:val="000F6B16"/>
    <w:rsid w:val="000F6F86"/>
    <w:rsid w:val="000F7A57"/>
    <w:rsid w:val="0010174F"/>
    <w:rsid w:val="0010289F"/>
    <w:rsid w:val="00102CD2"/>
    <w:rsid w:val="001031E8"/>
    <w:rsid w:val="0010344F"/>
    <w:rsid w:val="00103BEB"/>
    <w:rsid w:val="00103EC2"/>
    <w:rsid w:val="001045CE"/>
    <w:rsid w:val="00104A8E"/>
    <w:rsid w:val="00106832"/>
    <w:rsid w:val="00110D1C"/>
    <w:rsid w:val="001112F0"/>
    <w:rsid w:val="00111C37"/>
    <w:rsid w:val="00111C6E"/>
    <w:rsid w:val="00112668"/>
    <w:rsid w:val="00112A1E"/>
    <w:rsid w:val="0011329B"/>
    <w:rsid w:val="00114259"/>
    <w:rsid w:val="00114450"/>
    <w:rsid w:val="00115123"/>
    <w:rsid w:val="00116168"/>
    <w:rsid w:val="00116E23"/>
    <w:rsid w:val="00117284"/>
    <w:rsid w:val="00117B28"/>
    <w:rsid w:val="0012098B"/>
    <w:rsid w:val="00120C25"/>
    <w:rsid w:val="00120D4F"/>
    <w:rsid w:val="00121879"/>
    <w:rsid w:val="00121E30"/>
    <w:rsid w:val="00123E7C"/>
    <w:rsid w:val="001254EE"/>
    <w:rsid w:val="00127577"/>
    <w:rsid w:val="00127B2B"/>
    <w:rsid w:val="001302A7"/>
    <w:rsid w:val="00130419"/>
    <w:rsid w:val="00132473"/>
    <w:rsid w:val="00132838"/>
    <w:rsid w:val="00132E54"/>
    <w:rsid w:val="001338ED"/>
    <w:rsid w:val="00133FCD"/>
    <w:rsid w:val="00134A2D"/>
    <w:rsid w:val="00134C3D"/>
    <w:rsid w:val="0013688A"/>
    <w:rsid w:val="001368C6"/>
    <w:rsid w:val="00136A28"/>
    <w:rsid w:val="00142462"/>
    <w:rsid w:val="001435DD"/>
    <w:rsid w:val="00145166"/>
    <w:rsid w:val="001456D0"/>
    <w:rsid w:val="001479F8"/>
    <w:rsid w:val="001500B4"/>
    <w:rsid w:val="00152056"/>
    <w:rsid w:val="00153223"/>
    <w:rsid w:val="001540AD"/>
    <w:rsid w:val="00154655"/>
    <w:rsid w:val="00155233"/>
    <w:rsid w:val="001556D0"/>
    <w:rsid w:val="00155F0C"/>
    <w:rsid w:val="0015677D"/>
    <w:rsid w:val="0015779F"/>
    <w:rsid w:val="00160ECB"/>
    <w:rsid w:val="0016181F"/>
    <w:rsid w:val="00162761"/>
    <w:rsid w:val="001632F9"/>
    <w:rsid w:val="001646A9"/>
    <w:rsid w:val="001665EB"/>
    <w:rsid w:val="00166ADE"/>
    <w:rsid w:val="00167CC8"/>
    <w:rsid w:val="0017354A"/>
    <w:rsid w:val="00173A5B"/>
    <w:rsid w:val="00174CDF"/>
    <w:rsid w:val="00174D8C"/>
    <w:rsid w:val="00175B38"/>
    <w:rsid w:val="0017646F"/>
    <w:rsid w:val="00176480"/>
    <w:rsid w:val="00177CF7"/>
    <w:rsid w:val="001801ED"/>
    <w:rsid w:val="00180482"/>
    <w:rsid w:val="0018060A"/>
    <w:rsid w:val="001811F4"/>
    <w:rsid w:val="0018236D"/>
    <w:rsid w:val="001826B2"/>
    <w:rsid w:val="00182747"/>
    <w:rsid w:val="00182B1D"/>
    <w:rsid w:val="00183AD9"/>
    <w:rsid w:val="0018455D"/>
    <w:rsid w:val="001857DB"/>
    <w:rsid w:val="00186399"/>
    <w:rsid w:val="00186592"/>
    <w:rsid w:val="001867B5"/>
    <w:rsid w:val="0018746B"/>
    <w:rsid w:val="00190BE2"/>
    <w:rsid w:val="00191E15"/>
    <w:rsid w:val="00193477"/>
    <w:rsid w:val="00193571"/>
    <w:rsid w:val="0019484F"/>
    <w:rsid w:val="00195C40"/>
    <w:rsid w:val="001971EC"/>
    <w:rsid w:val="00197954"/>
    <w:rsid w:val="001A0047"/>
    <w:rsid w:val="001A04D6"/>
    <w:rsid w:val="001A2BE5"/>
    <w:rsid w:val="001A31E8"/>
    <w:rsid w:val="001A4376"/>
    <w:rsid w:val="001A5461"/>
    <w:rsid w:val="001A60D0"/>
    <w:rsid w:val="001A68D1"/>
    <w:rsid w:val="001A6E12"/>
    <w:rsid w:val="001B07C6"/>
    <w:rsid w:val="001B082B"/>
    <w:rsid w:val="001B179C"/>
    <w:rsid w:val="001B17FB"/>
    <w:rsid w:val="001B1AFE"/>
    <w:rsid w:val="001B35E1"/>
    <w:rsid w:val="001B5028"/>
    <w:rsid w:val="001B66C2"/>
    <w:rsid w:val="001B6B80"/>
    <w:rsid w:val="001B7083"/>
    <w:rsid w:val="001C0088"/>
    <w:rsid w:val="001C0802"/>
    <w:rsid w:val="001C14F4"/>
    <w:rsid w:val="001C180C"/>
    <w:rsid w:val="001C1B2E"/>
    <w:rsid w:val="001C1CBB"/>
    <w:rsid w:val="001C247F"/>
    <w:rsid w:val="001C2FBB"/>
    <w:rsid w:val="001C4044"/>
    <w:rsid w:val="001C639C"/>
    <w:rsid w:val="001C6417"/>
    <w:rsid w:val="001C6BB0"/>
    <w:rsid w:val="001C7AA4"/>
    <w:rsid w:val="001D126D"/>
    <w:rsid w:val="001D17C8"/>
    <w:rsid w:val="001D1854"/>
    <w:rsid w:val="001D200E"/>
    <w:rsid w:val="001D22B4"/>
    <w:rsid w:val="001D2536"/>
    <w:rsid w:val="001D315C"/>
    <w:rsid w:val="001D34C1"/>
    <w:rsid w:val="001D45D6"/>
    <w:rsid w:val="001D50F0"/>
    <w:rsid w:val="001D5917"/>
    <w:rsid w:val="001D5E69"/>
    <w:rsid w:val="001D6383"/>
    <w:rsid w:val="001D6AEC"/>
    <w:rsid w:val="001D7152"/>
    <w:rsid w:val="001E2974"/>
    <w:rsid w:val="001E3875"/>
    <w:rsid w:val="001E3D8D"/>
    <w:rsid w:val="001E44B1"/>
    <w:rsid w:val="001E59AF"/>
    <w:rsid w:val="001E71CE"/>
    <w:rsid w:val="001F086F"/>
    <w:rsid w:val="001F1A9E"/>
    <w:rsid w:val="001F1B0B"/>
    <w:rsid w:val="001F3B32"/>
    <w:rsid w:val="001F41C5"/>
    <w:rsid w:val="001F5596"/>
    <w:rsid w:val="001F6EFF"/>
    <w:rsid w:val="001F7024"/>
    <w:rsid w:val="002004E5"/>
    <w:rsid w:val="00200CDE"/>
    <w:rsid w:val="002040F6"/>
    <w:rsid w:val="002048AD"/>
    <w:rsid w:val="00204910"/>
    <w:rsid w:val="00206C3D"/>
    <w:rsid w:val="0021001E"/>
    <w:rsid w:val="00210D33"/>
    <w:rsid w:val="002115F5"/>
    <w:rsid w:val="00211944"/>
    <w:rsid w:val="002124CC"/>
    <w:rsid w:val="0021251B"/>
    <w:rsid w:val="0021441B"/>
    <w:rsid w:val="002158DE"/>
    <w:rsid w:val="002161EE"/>
    <w:rsid w:val="00216C0C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59C"/>
    <w:rsid w:val="00226EDE"/>
    <w:rsid w:val="00227238"/>
    <w:rsid w:val="0022728C"/>
    <w:rsid w:val="002277B3"/>
    <w:rsid w:val="00227845"/>
    <w:rsid w:val="00227C31"/>
    <w:rsid w:val="002310C0"/>
    <w:rsid w:val="00232212"/>
    <w:rsid w:val="00233590"/>
    <w:rsid w:val="002347F5"/>
    <w:rsid w:val="00234D61"/>
    <w:rsid w:val="00235EE1"/>
    <w:rsid w:val="002370CE"/>
    <w:rsid w:val="00240223"/>
    <w:rsid w:val="00240437"/>
    <w:rsid w:val="00243BFC"/>
    <w:rsid w:val="00243F80"/>
    <w:rsid w:val="002451C0"/>
    <w:rsid w:val="00251946"/>
    <w:rsid w:val="00251F7A"/>
    <w:rsid w:val="002522BB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6A23"/>
    <w:rsid w:val="002677B9"/>
    <w:rsid w:val="00270909"/>
    <w:rsid w:val="002718F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6B2"/>
    <w:rsid w:val="00291E8B"/>
    <w:rsid w:val="00292E93"/>
    <w:rsid w:val="00293136"/>
    <w:rsid w:val="00294A35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608"/>
    <w:rsid w:val="002B2FC0"/>
    <w:rsid w:val="002B3749"/>
    <w:rsid w:val="002B568E"/>
    <w:rsid w:val="002B6199"/>
    <w:rsid w:val="002B62D2"/>
    <w:rsid w:val="002B78A7"/>
    <w:rsid w:val="002C003F"/>
    <w:rsid w:val="002C070F"/>
    <w:rsid w:val="002C0A2C"/>
    <w:rsid w:val="002C2857"/>
    <w:rsid w:val="002C2B69"/>
    <w:rsid w:val="002C2D71"/>
    <w:rsid w:val="002C3A66"/>
    <w:rsid w:val="002C41C7"/>
    <w:rsid w:val="002C420F"/>
    <w:rsid w:val="002C421E"/>
    <w:rsid w:val="002C4687"/>
    <w:rsid w:val="002C57C4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D7A32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36E"/>
    <w:rsid w:val="002F0AC3"/>
    <w:rsid w:val="002F0F69"/>
    <w:rsid w:val="002F1406"/>
    <w:rsid w:val="002F1798"/>
    <w:rsid w:val="002F1DEF"/>
    <w:rsid w:val="002F2028"/>
    <w:rsid w:val="002F226E"/>
    <w:rsid w:val="002F245F"/>
    <w:rsid w:val="002F24C9"/>
    <w:rsid w:val="002F2AE8"/>
    <w:rsid w:val="002F3236"/>
    <w:rsid w:val="002F4102"/>
    <w:rsid w:val="002F4283"/>
    <w:rsid w:val="002F468E"/>
    <w:rsid w:val="002F5B47"/>
    <w:rsid w:val="002F6E44"/>
    <w:rsid w:val="00302A7B"/>
    <w:rsid w:val="00302D5A"/>
    <w:rsid w:val="0030358A"/>
    <w:rsid w:val="003038D0"/>
    <w:rsid w:val="00305B8D"/>
    <w:rsid w:val="00306399"/>
    <w:rsid w:val="00306939"/>
    <w:rsid w:val="00306D9F"/>
    <w:rsid w:val="00307D4A"/>
    <w:rsid w:val="00307E17"/>
    <w:rsid w:val="00307E89"/>
    <w:rsid w:val="00307FCD"/>
    <w:rsid w:val="0031146E"/>
    <w:rsid w:val="0031220B"/>
    <w:rsid w:val="0031337A"/>
    <w:rsid w:val="003140BD"/>
    <w:rsid w:val="00314454"/>
    <w:rsid w:val="00314897"/>
    <w:rsid w:val="00315307"/>
    <w:rsid w:val="0031558F"/>
    <w:rsid w:val="00316D63"/>
    <w:rsid w:val="00317F4B"/>
    <w:rsid w:val="00320172"/>
    <w:rsid w:val="00322BAB"/>
    <w:rsid w:val="00323147"/>
    <w:rsid w:val="00326298"/>
    <w:rsid w:val="003270E2"/>
    <w:rsid w:val="0033082A"/>
    <w:rsid w:val="00331985"/>
    <w:rsid w:val="003325B5"/>
    <w:rsid w:val="00333E08"/>
    <w:rsid w:val="003341AE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5DA4"/>
    <w:rsid w:val="0035698C"/>
    <w:rsid w:val="00356E7D"/>
    <w:rsid w:val="00357AEE"/>
    <w:rsid w:val="00360D15"/>
    <w:rsid w:val="0036165D"/>
    <w:rsid w:val="00361F3F"/>
    <w:rsid w:val="00362528"/>
    <w:rsid w:val="003625B1"/>
    <w:rsid w:val="0036282B"/>
    <w:rsid w:val="003631C8"/>
    <w:rsid w:val="003635B7"/>
    <w:rsid w:val="00363ED7"/>
    <w:rsid w:val="0036408D"/>
    <w:rsid w:val="00364B64"/>
    <w:rsid w:val="0036723E"/>
    <w:rsid w:val="00370011"/>
    <w:rsid w:val="00370B92"/>
    <w:rsid w:val="00371946"/>
    <w:rsid w:val="003749B4"/>
    <w:rsid w:val="00375731"/>
    <w:rsid w:val="00375C1C"/>
    <w:rsid w:val="00375D43"/>
    <w:rsid w:val="00380189"/>
    <w:rsid w:val="00380318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864ED"/>
    <w:rsid w:val="003878E7"/>
    <w:rsid w:val="0039050D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5E43"/>
    <w:rsid w:val="003A790D"/>
    <w:rsid w:val="003B1ED8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67F"/>
    <w:rsid w:val="003C6CFC"/>
    <w:rsid w:val="003C736E"/>
    <w:rsid w:val="003C79B5"/>
    <w:rsid w:val="003D0C3A"/>
    <w:rsid w:val="003D10C2"/>
    <w:rsid w:val="003D1A58"/>
    <w:rsid w:val="003D26D2"/>
    <w:rsid w:val="003D298F"/>
    <w:rsid w:val="003D4C5C"/>
    <w:rsid w:val="003D5F48"/>
    <w:rsid w:val="003D6E77"/>
    <w:rsid w:val="003D6F18"/>
    <w:rsid w:val="003D771D"/>
    <w:rsid w:val="003E0956"/>
    <w:rsid w:val="003E1C35"/>
    <w:rsid w:val="003E475A"/>
    <w:rsid w:val="003E4AAD"/>
    <w:rsid w:val="003E4C36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2D0"/>
    <w:rsid w:val="003F468B"/>
    <w:rsid w:val="003F57B2"/>
    <w:rsid w:val="003F5987"/>
    <w:rsid w:val="003F7770"/>
    <w:rsid w:val="003F7B76"/>
    <w:rsid w:val="0040027E"/>
    <w:rsid w:val="004021B6"/>
    <w:rsid w:val="00402A5A"/>
    <w:rsid w:val="004031B0"/>
    <w:rsid w:val="00403581"/>
    <w:rsid w:val="00404C2A"/>
    <w:rsid w:val="0040507E"/>
    <w:rsid w:val="004052BB"/>
    <w:rsid w:val="0040589F"/>
    <w:rsid w:val="00405A04"/>
    <w:rsid w:val="00405A4D"/>
    <w:rsid w:val="00406CAB"/>
    <w:rsid w:val="004075D8"/>
    <w:rsid w:val="00407DEE"/>
    <w:rsid w:val="00410647"/>
    <w:rsid w:val="0041349B"/>
    <w:rsid w:val="00413941"/>
    <w:rsid w:val="00413A9B"/>
    <w:rsid w:val="004169DE"/>
    <w:rsid w:val="00417274"/>
    <w:rsid w:val="0041782C"/>
    <w:rsid w:val="004178BC"/>
    <w:rsid w:val="00421B5F"/>
    <w:rsid w:val="0042287B"/>
    <w:rsid w:val="00422A7E"/>
    <w:rsid w:val="00422FE9"/>
    <w:rsid w:val="0042319C"/>
    <w:rsid w:val="00423395"/>
    <w:rsid w:val="004239DF"/>
    <w:rsid w:val="00426E04"/>
    <w:rsid w:val="004273D2"/>
    <w:rsid w:val="004274DC"/>
    <w:rsid w:val="00427C65"/>
    <w:rsid w:val="0043086E"/>
    <w:rsid w:val="004312F8"/>
    <w:rsid w:val="0043299F"/>
    <w:rsid w:val="00435C89"/>
    <w:rsid w:val="00435F17"/>
    <w:rsid w:val="00435F4B"/>
    <w:rsid w:val="00440FD6"/>
    <w:rsid w:val="004420CA"/>
    <w:rsid w:val="0044246F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5A89"/>
    <w:rsid w:val="0045635D"/>
    <w:rsid w:val="004568C1"/>
    <w:rsid w:val="00460137"/>
    <w:rsid w:val="0046093D"/>
    <w:rsid w:val="0046164E"/>
    <w:rsid w:val="0046658D"/>
    <w:rsid w:val="00466DC9"/>
    <w:rsid w:val="00467342"/>
    <w:rsid w:val="0046779E"/>
    <w:rsid w:val="0047081A"/>
    <w:rsid w:val="00472575"/>
    <w:rsid w:val="00472EF9"/>
    <w:rsid w:val="00474605"/>
    <w:rsid w:val="004757C8"/>
    <w:rsid w:val="00482000"/>
    <w:rsid w:val="00482483"/>
    <w:rsid w:val="00483338"/>
    <w:rsid w:val="004836A1"/>
    <w:rsid w:val="004840AC"/>
    <w:rsid w:val="004856A7"/>
    <w:rsid w:val="00490B8C"/>
    <w:rsid w:val="004925D7"/>
    <w:rsid w:val="004927C8"/>
    <w:rsid w:val="00494379"/>
    <w:rsid w:val="00494E1D"/>
    <w:rsid w:val="00494E33"/>
    <w:rsid w:val="00495108"/>
    <w:rsid w:val="00495850"/>
    <w:rsid w:val="00495E9B"/>
    <w:rsid w:val="00496CB5"/>
    <w:rsid w:val="0049710A"/>
    <w:rsid w:val="00497306"/>
    <w:rsid w:val="004A14B5"/>
    <w:rsid w:val="004A2281"/>
    <w:rsid w:val="004A2337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0F1F"/>
    <w:rsid w:val="004B17BA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18C7"/>
    <w:rsid w:val="004D28C1"/>
    <w:rsid w:val="004D2D12"/>
    <w:rsid w:val="004D2D7B"/>
    <w:rsid w:val="004D36AF"/>
    <w:rsid w:val="004D3AB4"/>
    <w:rsid w:val="004D3C03"/>
    <w:rsid w:val="004D3CEF"/>
    <w:rsid w:val="004D41E5"/>
    <w:rsid w:val="004D465E"/>
    <w:rsid w:val="004D48C6"/>
    <w:rsid w:val="004D4A08"/>
    <w:rsid w:val="004D58F0"/>
    <w:rsid w:val="004D6573"/>
    <w:rsid w:val="004D65A5"/>
    <w:rsid w:val="004D710F"/>
    <w:rsid w:val="004E056C"/>
    <w:rsid w:val="004E1809"/>
    <w:rsid w:val="004E24D8"/>
    <w:rsid w:val="004E2BBD"/>
    <w:rsid w:val="004E2FF9"/>
    <w:rsid w:val="004E4C46"/>
    <w:rsid w:val="004E66E8"/>
    <w:rsid w:val="004E6C7A"/>
    <w:rsid w:val="004E79ED"/>
    <w:rsid w:val="004F04AF"/>
    <w:rsid w:val="004F2BBE"/>
    <w:rsid w:val="004F6115"/>
    <w:rsid w:val="004F6E9D"/>
    <w:rsid w:val="004F741E"/>
    <w:rsid w:val="004F753D"/>
    <w:rsid w:val="004F7C95"/>
    <w:rsid w:val="0050091C"/>
    <w:rsid w:val="00500A09"/>
    <w:rsid w:val="00500CE5"/>
    <w:rsid w:val="00503703"/>
    <w:rsid w:val="00503746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733"/>
    <w:rsid w:val="00515985"/>
    <w:rsid w:val="00516109"/>
    <w:rsid w:val="00516B17"/>
    <w:rsid w:val="0051729E"/>
    <w:rsid w:val="00521B01"/>
    <w:rsid w:val="00522B22"/>
    <w:rsid w:val="00523336"/>
    <w:rsid w:val="00523621"/>
    <w:rsid w:val="00523DB8"/>
    <w:rsid w:val="005265DB"/>
    <w:rsid w:val="0052740C"/>
    <w:rsid w:val="00527EFC"/>
    <w:rsid w:val="00530EC4"/>
    <w:rsid w:val="00531A0E"/>
    <w:rsid w:val="00532A00"/>
    <w:rsid w:val="00532F5A"/>
    <w:rsid w:val="005331A4"/>
    <w:rsid w:val="005338F1"/>
    <w:rsid w:val="0053462B"/>
    <w:rsid w:val="005365C8"/>
    <w:rsid w:val="00536850"/>
    <w:rsid w:val="00536E02"/>
    <w:rsid w:val="00537358"/>
    <w:rsid w:val="00540114"/>
    <w:rsid w:val="005401CA"/>
    <w:rsid w:val="00540AFA"/>
    <w:rsid w:val="005411F2"/>
    <w:rsid w:val="00542380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3A73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225"/>
    <w:rsid w:val="00563BAD"/>
    <w:rsid w:val="005651E1"/>
    <w:rsid w:val="00565D23"/>
    <w:rsid w:val="00566BD8"/>
    <w:rsid w:val="00566E12"/>
    <w:rsid w:val="005713AB"/>
    <w:rsid w:val="00574A34"/>
    <w:rsid w:val="00576DE2"/>
    <w:rsid w:val="00576E78"/>
    <w:rsid w:val="005776C0"/>
    <w:rsid w:val="00580243"/>
    <w:rsid w:val="00580E26"/>
    <w:rsid w:val="00580E46"/>
    <w:rsid w:val="005814C4"/>
    <w:rsid w:val="00581794"/>
    <w:rsid w:val="00582B87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1835"/>
    <w:rsid w:val="005925C4"/>
    <w:rsid w:val="005933F3"/>
    <w:rsid w:val="0059483C"/>
    <w:rsid w:val="00594C42"/>
    <w:rsid w:val="005956A5"/>
    <w:rsid w:val="00596112"/>
    <w:rsid w:val="005966A1"/>
    <w:rsid w:val="005A00E8"/>
    <w:rsid w:val="005A03BA"/>
    <w:rsid w:val="005A24DB"/>
    <w:rsid w:val="005A2CAE"/>
    <w:rsid w:val="005A55E1"/>
    <w:rsid w:val="005A6A35"/>
    <w:rsid w:val="005A6CF7"/>
    <w:rsid w:val="005A74B0"/>
    <w:rsid w:val="005A76B8"/>
    <w:rsid w:val="005A7B9A"/>
    <w:rsid w:val="005B1EAF"/>
    <w:rsid w:val="005B225F"/>
    <w:rsid w:val="005B2647"/>
    <w:rsid w:val="005B28B5"/>
    <w:rsid w:val="005B30A4"/>
    <w:rsid w:val="005B32EE"/>
    <w:rsid w:val="005B4FE7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134F"/>
    <w:rsid w:val="005E2895"/>
    <w:rsid w:val="005E2F23"/>
    <w:rsid w:val="005E3840"/>
    <w:rsid w:val="005E43BD"/>
    <w:rsid w:val="005E642D"/>
    <w:rsid w:val="005E736F"/>
    <w:rsid w:val="005E7C4F"/>
    <w:rsid w:val="005F1C1E"/>
    <w:rsid w:val="005F2A00"/>
    <w:rsid w:val="005F38FB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D12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4FA"/>
    <w:rsid w:val="00613228"/>
    <w:rsid w:val="00613484"/>
    <w:rsid w:val="00613ADB"/>
    <w:rsid w:val="00613BFE"/>
    <w:rsid w:val="00614B35"/>
    <w:rsid w:val="00614ED1"/>
    <w:rsid w:val="00614F17"/>
    <w:rsid w:val="00615426"/>
    <w:rsid w:val="00615776"/>
    <w:rsid w:val="006168A8"/>
    <w:rsid w:val="006205F6"/>
    <w:rsid w:val="006216E8"/>
    <w:rsid w:val="00623E0C"/>
    <w:rsid w:val="0062503B"/>
    <w:rsid w:val="006252E4"/>
    <w:rsid w:val="00625686"/>
    <w:rsid w:val="00625944"/>
    <w:rsid w:val="00625988"/>
    <w:rsid w:val="006259AB"/>
    <w:rsid w:val="0062615B"/>
    <w:rsid w:val="006263EC"/>
    <w:rsid w:val="006274BB"/>
    <w:rsid w:val="00627D51"/>
    <w:rsid w:val="00627D5D"/>
    <w:rsid w:val="00630F91"/>
    <w:rsid w:val="006312A0"/>
    <w:rsid w:val="00633506"/>
    <w:rsid w:val="006335DB"/>
    <w:rsid w:val="0063379A"/>
    <w:rsid w:val="00633B8B"/>
    <w:rsid w:val="0063447C"/>
    <w:rsid w:val="00635F8D"/>
    <w:rsid w:val="00636504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5B73"/>
    <w:rsid w:val="00656329"/>
    <w:rsid w:val="006574B4"/>
    <w:rsid w:val="0066055E"/>
    <w:rsid w:val="006608FC"/>
    <w:rsid w:val="0066105B"/>
    <w:rsid w:val="00662B1B"/>
    <w:rsid w:val="00662D30"/>
    <w:rsid w:val="006642B9"/>
    <w:rsid w:val="006643C5"/>
    <w:rsid w:val="0066571C"/>
    <w:rsid w:val="00665AFE"/>
    <w:rsid w:val="00665E2F"/>
    <w:rsid w:val="00670C49"/>
    <w:rsid w:val="00671020"/>
    <w:rsid w:val="0067232E"/>
    <w:rsid w:val="00674887"/>
    <w:rsid w:val="0067490C"/>
    <w:rsid w:val="0067655E"/>
    <w:rsid w:val="00677D7D"/>
    <w:rsid w:val="006800BE"/>
    <w:rsid w:val="00682AD4"/>
    <w:rsid w:val="0068387A"/>
    <w:rsid w:val="0068572B"/>
    <w:rsid w:val="00685E2A"/>
    <w:rsid w:val="0068633D"/>
    <w:rsid w:val="00686C3C"/>
    <w:rsid w:val="00687295"/>
    <w:rsid w:val="006877E5"/>
    <w:rsid w:val="006877F1"/>
    <w:rsid w:val="00687B56"/>
    <w:rsid w:val="00687E31"/>
    <w:rsid w:val="006902A9"/>
    <w:rsid w:val="00692393"/>
    <w:rsid w:val="00695059"/>
    <w:rsid w:val="00695B52"/>
    <w:rsid w:val="006A1707"/>
    <w:rsid w:val="006A25AD"/>
    <w:rsid w:val="006A2EAF"/>
    <w:rsid w:val="006A5B36"/>
    <w:rsid w:val="006A5E39"/>
    <w:rsid w:val="006A68A5"/>
    <w:rsid w:val="006A6AB0"/>
    <w:rsid w:val="006B18C2"/>
    <w:rsid w:val="006B2CE0"/>
    <w:rsid w:val="006B31F2"/>
    <w:rsid w:val="006B3A08"/>
    <w:rsid w:val="006B3EF3"/>
    <w:rsid w:val="006B7D48"/>
    <w:rsid w:val="006C1320"/>
    <w:rsid w:val="006C1326"/>
    <w:rsid w:val="006C4053"/>
    <w:rsid w:val="006C5377"/>
    <w:rsid w:val="006C6DF4"/>
    <w:rsid w:val="006C7E94"/>
    <w:rsid w:val="006D0117"/>
    <w:rsid w:val="006D0B18"/>
    <w:rsid w:val="006D0D1D"/>
    <w:rsid w:val="006D510F"/>
    <w:rsid w:val="006D599C"/>
    <w:rsid w:val="006D6D6D"/>
    <w:rsid w:val="006D788C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E66CF"/>
    <w:rsid w:val="006F1115"/>
    <w:rsid w:val="006F1ABB"/>
    <w:rsid w:val="006F347B"/>
    <w:rsid w:val="006F41A5"/>
    <w:rsid w:val="006F542E"/>
    <w:rsid w:val="006F566D"/>
    <w:rsid w:val="00702CA9"/>
    <w:rsid w:val="00704C5B"/>
    <w:rsid w:val="00705617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388"/>
    <w:rsid w:val="00724E04"/>
    <w:rsid w:val="00724E6A"/>
    <w:rsid w:val="007250B8"/>
    <w:rsid w:val="007256D3"/>
    <w:rsid w:val="007258B5"/>
    <w:rsid w:val="00726214"/>
    <w:rsid w:val="007275EE"/>
    <w:rsid w:val="00730B26"/>
    <w:rsid w:val="00731269"/>
    <w:rsid w:val="00733976"/>
    <w:rsid w:val="00734133"/>
    <w:rsid w:val="007355A9"/>
    <w:rsid w:val="00735986"/>
    <w:rsid w:val="00736EAE"/>
    <w:rsid w:val="00737BA0"/>
    <w:rsid w:val="00740E5E"/>
    <w:rsid w:val="00742BAD"/>
    <w:rsid w:val="0074344E"/>
    <w:rsid w:val="0074391A"/>
    <w:rsid w:val="00743CDC"/>
    <w:rsid w:val="00743E26"/>
    <w:rsid w:val="00744628"/>
    <w:rsid w:val="0074477B"/>
    <w:rsid w:val="00744E35"/>
    <w:rsid w:val="0074684D"/>
    <w:rsid w:val="00746CA7"/>
    <w:rsid w:val="007476A8"/>
    <w:rsid w:val="007477BC"/>
    <w:rsid w:val="00747EB9"/>
    <w:rsid w:val="00751505"/>
    <w:rsid w:val="00752C34"/>
    <w:rsid w:val="00753855"/>
    <w:rsid w:val="00753F29"/>
    <w:rsid w:val="00756F94"/>
    <w:rsid w:val="0075790B"/>
    <w:rsid w:val="0076060F"/>
    <w:rsid w:val="00760AA3"/>
    <w:rsid w:val="00760B8D"/>
    <w:rsid w:val="00762EAC"/>
    <w:rsid w:val="00763B96"/>
    <w:rsid w:val="00764BAB"/>
    <w:rsid w:val="00765867"/>
    <w:rsid w:val="00765B5C"/>
    <w:rsid w:val="00766734"/>
    <w:rsid w:val="007668D0"/>
    <w:rsid w:val="00766CB1"/>
    <w:rsid w:val="00770905"/>
    <w:rsid w:val="007709AB"/>
    <w:rsid w:val="0077183E"/>
    <w:rsid w:val="007719BD"/>
    <w:rsid w:val="007726C4"/>
    <w:rsid w:val="00772D8C"/>
    <w:rsid w:val="007737EB"/>
    <w:rsid w:val="00773D66"/>
    <w:rsid w:val="007768EA"/>
    <w:rsid w:val="007769AC"/>
    <w:rsid w:val="00777DA3"/>
    <w:rsid w:val="00777F76"/>
    <w:rsid w:val="007814D9"/>
    <w:rsid w:val="0078334F"/>
    <w:rsid w:val="007835FF"/>
    <w:rsid w:val="00783DFD"/>
    <w:rsid w:val="007846E6"/>
    <w:rsid w:val="00785027"/>
    <w:rsid w:val="0078531F"/>
    <w:rsid w:val="0079114B"/>
    <w:rsid w:val="007914DF"/>
    <w:rsid w:val="0079163F"/>
    <w:rsid w:val="0079239E"/>
    <w:rsid w:val="007926F1"/>
    <w:rsid w:val="00793419"/>
    <w:rsid w:val="0079359E"/>
    <w:rsid w:val="007945C5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07C7"/>
    <w:rsid w:val="007B10F7"/>
    <w:rsid w:val="007B1122"/>
    <w:rsid w:val="007B17AA"/>
    <w:rsid w:val="007B1E0B"/>
    <w:rsid w:val="007B21C3"/>
    <w:rsid w:val="007B2EAC"/>
    <w:rsid w:val="007B37B3"/>
    <w:rsid w:val="007B4338"/>
    <w:rsid w:val="007B449A"/>
    <w:rsid w:val="007B4FFD"/>
    <w:rsid w:val="007B520E"/>
    <w:rsid w:val="007B70E2"/>
    <w:rsid w:val="007C04B6"/>
    <w:rsid w:val="007C0926"/>
    <w:rsid w:val="007C2334"/>
    <w:rsid w:val="007C297E"/>
    <w:rsid w:val="007C3227"/>
    <w:rsid w:val="007C3897"/>
    <w:rsid w:val="007D232E"/>
    <w:rsid w:val="007D2876"/>
    <w:rsid w:val="007D4E23"/>
    <w:rsid w:val="007D65A2"/>
    <w:rsid w:val="007D6C0D"/>
    <w:rsid w:val="007E0B73"/>
    <w:rsid w:val="007E1157"/>
    <w:rsid w:val="007E18CB"/>
    <w:rsid w:val="007E1DAD"/>
    <w:rsid w:val="007E3823"/>
    <w:rsid w:val="007E6067"/>
    <w:rsid w:val="007E7876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6F1B"/>
    <w:rsid w:val="007F7E05"/>
    <w:rsid w:val="008003AC"/>
    <w:rsid w:val="00801E9A"/>
    <w:rsid w:val="00802128"/>
    <w:rsid w:val="0080283F"/>
    <w:rsid w:val="00803CF1"/>
    <w:rsid w:val="0080534A"/>
    <w:rsid w:val="008062FF"/>
    <w:rsid w:val="00806FC5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3583"/>
    <w:rsid w:val="0081597B"/>
    <w:rsid w:val="00815F7D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2F74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7AC"/>
    <w:rsid w:val="008547D1"/>
    <w:rsid w:val="00854CEC"/>
    <w:rsid w:val="0085511F"/>
    <w:rsid w:val="008566D4"/>
    <w:rsid w:val="008606A6"/>
    <w:rsid w:val="00861BB0"/>
    <w:rsid w:val="00861C5B"/>
    <w:rsid w:val="00862916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3EC"/>
    <w:rsid w:val="00875471"/>
    <w:rsid w:val="008765A3"/>
    <w:rsid w:val="0088039E"/>
    <w:rsid w:val="008804D5"/>
    <w:rsid w:val="00881120"/>
    <w:rsid w:val="008818EB"/>
    <w:rsid w:val="00881E84"/>
    <w:rsid w:val="00882F7C"/>
    <w:rsid w:val="0088322F"/>
    <w:rsid w:val="008842E5"/>
    <w:rsid w:val="00884752"/>
    <w:rsid w:val="00886896"/>
    <w:rsid w:val="0088700D"/>
    <w:rsid w:val="008874DB"/>
    <w:rsid w:val="00890BB8"/>
    <w:rsid w:val="00891057"/>
    <w:rsid w:val="008923BA"/>
    <w:rsid w:val="0089295B"/>
    <w:rsid w:val="00892B1C"/>
    <w:rsid w:val="0089347F"/>
    <w:rsid w:val="00893AD4"/>
    <w:rsid w:val="00894420"/>
    <w:rsid w:val="00895ABF"/>
    <w:rsid w:val="00895DE4"/>
    <w:rsid w:val="00895F14"/>
    <w:rsid w:val="00895F96"/>
    <w:rsid w:val="008966EC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4037"/>
    <w:rsid w:val="008B4902"/>
    <w:rsid w:val="008B5954"/>
    <w:rsid w:val="008B5BAE"/>
    <w:rsid w:val="008B76B2"/>
    <w:rsid w:val="008C01B4"/>
    <w:rsid w:val="008C2142"/>
    <w:rsid w:val="008C4079"/>
    <w:rsid w:val="008C4A06"/>
    <w:rsid w:val="008C52CF"/>
    <w:rsid w:val="008C7BA1"/>
    <w:rsid w:val="008D0628"/>
    <w:rsid w:val="008D1FEE"/>
    <w:rsid w:val="008D22A9"/>
    <w:rsid w:val="008D25AB"/>
    <w:rsid w:val="008D2B50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700"/>
    <w:rsid w:val="00905BB9"/>
    <w:rsid w:val="009105BD"/>
    <w:rsid w:val="00912DBB"/>
    <w:rsid w:val="009132ED"/>
    <w:rsid w:val="009135DE"/>
    <w:rsid w:val="00913C5E"/>
    <w:rsid w:val="0091471A"/>
    <w:rsid w:val="00915719"/>
    <w:rsid w:val="00915E22"/>
    <w:rsid w:val="009168B4"/>
    <w:rsid w:val="00917475"/>
    <w:rsid w:val="00921E85"/>
    <w:rsid w:val="009225B7"/>
    <w:rsid w:val="00922D5F"/>
    <w:rsid w:val="00922F69"/>
    <w:rsid w:val="00923769"/>
    <w:rsid w:val="009251AF"/>
    <w:rsid w:val="00926699"/>
    <w:rsid w:val="00926FEB"/>
    <w:rsid w:val="00927F2A"/>
    <w:rsid w:val="009318A6"/>
    <w:rsid w:val="0093339D"/>
    <w:rsid w:val="00933741"/>
    <w:rsid w:val="009340BB"/>
    <w:rsid w:val="00934457"/>
    <w:rsid w:val="0093458D"/>
    <w:rsid w:val="00936AAE"/>
    <w:rsid w:val="00936DAF"/>
    <w:rsid w:val="00937C75"/>
    <w:rsid w:val="0094140D"/>
    <w:rsid w:val="00943DBF"/>
    <w:rsid w:val="00944E0B"/>
    <w:rsid w:val="00946040"/>
    <w:rsid w:val="00947A16"/>
    <w:rsid w:val="00951BB4"/>
    <w:rsid w:val="00951D57"/>
    <w:rsid w:val="00951FC5"/>
    <w:rsid w:val="0095251C"/>
    <w:rsid w:val="009527A3"/>
    <w:rsid w:val="00952D35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01C0"/>
    <w:rsid w:val="00970805"/>
    <w:rsid w:val="00971C54"/>
    <w:rsid w:val="00971DDB"/>
    <w:rsid w:val="00972728"/>
    <w:rsid w:val="0097277E"/>
    <w:rsid w:val="009729C6"/>
    <w:rsid w:val="00972F63"/>
    <w:rsid w:val="0097360E"/>
    <w:rsid w:val="00974162"/>
    <w:rsid w:val="009743F9"/>
    <w:rsid w:val="00974E04"/>
    <w:rsid w:val="00976C23"/>
    <w:rsid w:val="00977EA0"/>
    <w:rsid w:val="00977F13"/>
    <w:rsid w:val="009834DC"/>
    <w:rsid w:val="00986498"/>
    <w:rsid w:val="00987351"/>
    <w:rsid w:val="00987F65"/>
    <w:rsid w:val="00990910"/>
    <w:rsid w:val="009909CF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2A09"/>
    <w:rsid w:val="009C4994"/>
    <w:rsid w:val="009C78FC"/>
    <w:rsid w:val="009C7EC4"/>
    <w:rsid w:val="009D24B0"/>
    <w:rsid w:val="009D4AC2"/>
    <w:rsid w:val="009D52CB"/>
    <w:rsid w:val="009D5862"/>
    <w:rsid w:val="009D5B25"/>
    <w:rsid w:val="009E18A1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4DF1"/>
    <w:rsid w:val="00A011D3"/>
    <w:rsid w:val="00A01B79"/>
    <w:rsid w:val="00A05102"/>
    <w:rsid w:val="00A051CE"/>
    <w:rsid w:val="00A063CA"/>
    <w:rsid w:val="00A067AD"/>
    <w:rsid w:val="00A06CF3"/>
    <w:rsid w:val="00A1058D"/>
    <w:rsid w:val="00A108BB"/>
    <w:rsid w:val="00A1148A"/>
    <w:rsid w:val="00A11BF6"/>
    <w:rsid w:val="00A12521"/>
    <w:rsid w:val="00A12674"/>
    <w:rsid w:val="00A12AE0"/>
    <w:rsid w:val="00A12B38"/>
    <w:rsid w:val="00A13BAA"/>
    <w:rsid w:val="00A13F2A"/>
    <w:rsid w:val="00A14CA0"/>
    <w:rsid w:val="00A168DD"/>
    <w:rsid w:val="00A16A9B"/>
    <w:rsid w:val="00A205C6"/>
    <w:rsid w:val="00A20C63"/>
    <w:rsid w:val="00A20F54"/>
    <w:rsid w:val="00A2133A"/>
    <w:rsid w:val="00A2221F"/>
    <w:rsid w:val="00A22B38"/>
    <w:rsid w:val="00A237F9"/>
    <w:rsid w:val="00A238DC"/>
    <w:rsid w:val="00A23AF1"/>
    <w:rsid w:val="00A25278"/>
    <w:rsid w:val="00A30442"/>
    <w:rsid w:val="00A30D4B"/>
    <w:rsid w:val="00A31010"/>
    <w:rsid w:val="00A32201"/>
    <w:rsid w:val="00A32511"/>
    <w:rsid w:val="00A346B3"/>
    <w:rsid w:val="00A35224"/>
    <w:rsid w:val="00A35DF3"/>
    <w:rsid w:val="00A35FCF"/>
    <w:rsid w:val="00A36AD7"/>
    <w:rsid w:val="00A40825"/>
    <w:rsid w:val="00A409C9"/>
    <w:rsid w:val="00A41647"/>
    <w:rsid w:val="00A440CC"/>
    <w:rsid w:val="00A4412F"/>
    <w:rsid w:val="00A44190"/>
    <w:rsid w:val="00A45918"/>
    <w:rsid w:val="00A4651A"/>
    <w:rsid w:val="00A4706E"/>
    <w:rsid w:val="00A471F4"/>
    <w:rsid w:val="00A4781E"/>
    <w:rsid w:val="00A479F3"/>
    <w:rsid w:val="00A5026E"/>
    <w:rsid w:val="00A5132C"/>
    <w:rsid w:val="00A51375"/>
    <w:rsid w:val="00A51D74"/>
    <w:rsid w:val="00A51F60"/>
    <w:rsid w:val="00A52143"/>
    <w:rsid w:val="00A521EF"/>
    <w:rsid w:val="00A52279"/>
    <w:rsid w:val="00A52460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57DDC"/>
    <w:rsid w:val="00A61F9A"/>
    <w:rsid w:val="00A63374"/>
    <w:rsid w:val="00A653FF"/>
    <w:rsid w:val="00A67310"/>
    <w:rsid w:val="00A67E32"/>
    <w:rsid w:val="00A706EE"/>
    <w:rsid w:val="00A71A94"/>
    <w:rsid w:val="00A71C12"/>
    <w:rsid w:val="00A71C86"/>
    <w:rsid w:val="00A7539C"/>
    <w:rsid w:val="00A759BE"/>
    <w:rsid w:val="00A76078"/>
    <w:rsid w:val="00A76687"/>
    <w:rsid w:val="00A76D87"/>
    <w:rsid w:val="00A80E2B"/>
    <w:rsid w:val="00A82645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0AD"/>
    <w:rsid w:val="00AA01DF"/>
    <w:rsid w:val="00AA120E"/>
    <w:rsid w:val="00AA1323"/>
    <w:rsid w:val="00AA2137"/>
    <w:rsid w:val="00AA2691"/>
    <w:rsid w:val="00AA3D3B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3C63"/>
    <w:rsid w:val="00AB5719"/>
    <w:rsid w:val="00AB57EE"/>
    <w:rsid w:val="00AB5FD8"/>
    <w:rsid w:val="00AC0A0B"/>
    <w:rsid w:val="00AC0F5F"/>
    <w:rsid w:val="00AC3042"/>
    <w:rsid w:val="00AC36C6"/>
    <w:rsid w:val="00AC4C96"/>
    <w:rsid w:val="00AC4DDE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7EF"/>
    <w:rsid w:val="00AD5B2B"/>
    <w:rsid w:val="00AD63B9"/>
    <w:rsid w:val="00AD63D3"/>
    <w:rsid w:val="00AD769F"/>
    <w:rsid w:val="00AD7AA6"/>
    <w:rsid w:val="00AD7E62"/>
    <w:rsid w:val="00AE0670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397"/>
    <w:rsid w:val="00AF7553"/>
    <w:rsid w:val="00B0029D"/>
    <w:rsid w:val="00B00330"/>
    <w:rsid w:val="00B008D9"/>
    <w:rsid w:val="00B03972"/>
    <w:rsid w:val="00B0418F"/>
    <w:rsid w:val="00B04A5D"/>
    <w:rsid w:val="00B05C45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0C1"/>
    <w:rsid w:val="00B15DEA"/>
    <w:rsid w:val="00B16CF8"/>
    <w:rsid w:val="00B17428"/>
    <w:rsid w:val="00B233A6"/>
    <w:rsid w:val="00B2527E"/>
    <w:rsid w:val="00B258B7"/>
    <w:rsid w:val="00B27A49"/>
    <w:rsid w:val="00B30E57"/>
    <w:rsid w:val="00B30EE8"/>
    <w:rsid w:val="00B320DB"/>
    <w:rsid w:val="00B3255D"/>
    <w:rsid w:val="00B32CA7"/>
    <w:rsid w:val="00B32DBF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002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3B7D"/>
    <w:rsid w:val="00B66418"/>
    <w:rsid w:val="00B66CC8"/>
    <w:rsid w:val="00B70D4E"/>
    <w:rsid w:val="00B73007"/>
    <w:rsid w:val="00B73243"/>
    <w:rsid w:val="00B759FE"/>
    <w:rsid w:val="00B75A9A"/>
    <w:rsid w:val="00B765D3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122E"/>
    <w:rsid w:val="00B95704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20B3"/>
    <w:rsid w:val="00BB420C"/>
    <w:rsid w:val="00BB5784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C7904"/>
    <w:rsid w:val="00BD235F"/>
    <w:rsid w:val="00BD2F50"/>
    <w:rsid w:val="00BD3D48"/>
    <w:rsid w:val="00BD44B1"/>
    <w:rsid w:val="00BD5ED3"/>
    <w:rsid w:val="00BD6768"/>
    <w:rsid w:val="00BE0A7C"/>
    <w:rsid w:val="00BE29A6"/>
    <w:rsid w:val="00BE2F0A"/>
    <w:rsid w:val="00BE3876"/>
    <w:rsid w:val="00BE3C73"/>
    <w:rsid w:val="00BE43DE"/>
    <w:rsid w:val="00BE458B"/>
    <w:rsid w:val="00BE487B"/>
    <w:rsid w:val="00BE5CA6"/>
    <w:rsid w:val="00BE6E85"/>
    <w:rsid w:val="00BE7862"/>
    <w:rsid w:val="00BE7AC1"/>
    <w:rsid w:val="00BF00A8"/>
    <w:rsid w:val="00BF0275"/>
    <w:rsid w:val="00BF0539"/>
    <w:rsid w:val="00BF05BC"/>
    <w:rsid w:val="00BF3112"/>
    <w:rsid w:val="00BF4693"/>
    <w:rsid w:val="00BF492E"/>
    <w:rsid w:val="00BF4D9E"/>
    <w:rsid w:val="00BF61B9"/>
    <w:rsid w:val="00BF68BD"/>
    <w:rsid w:val="00BF743F"/>
    <w:rsid w:val="00BF77A6"/>
    <w:rsid w:val="00BF7A20"/>
    <w:rsid w:val="00C0023D"/>
    <w:rsid w:val="00C00A7B"/>
    <w:rsid w:val="00C00C49"/>
    <w:rsid w:val="00C01C77"/>
    <w:rsid w:val="00C02615"/>
    <w:rsid w:val="00C04154"/>
    <w:rsid w:val="00C04758"/>
    <w:rsid w:val="00C062E9"/>
    <w:rsid w:val="00C11FDA"/>
    <w:rsid w:val="00C13E7D"/>
    <w:rsid w:val="00C1458F"/>
    <w:rsid w:val="00C15428"/>
    <w:rsid w:val="00C154B6"/>
    <w:rsid w:val="00C15B4C"/>
    <w:rsid w:val="00C171F5"/>
    <w:rsid w:val="00C175CD"/>
    <w:rsid w:val="00C22957"/>
    <w:rsid w:val="00C22A26"/>
    <w:rsid w:val="00C22BB8"/>
    <w:rsid w:val="00C23187"/>
    <w:rsid w:val="00C23B07"/>
    <w:rsid w:val="00C24B50"/>
    <w:rsid w:val="00C24D7B"/>
    <w:rsid w:val="00C258B0"/>
    <w:rsid w:val="00C25A6E"/>
    <w:rsid w:val="00C269DF"/>
    <w:rsid w:val="00C271F2"/>
    <w:rsid w:val="00C27A2F"/>
    <w:rsid w:val="00C300B1"/>
    <w:rsid w:val="00C305EA"/>
    <w:rsid w:val="00C31872"/>
    <w:rsid w:val="00C3196E"/>
    <w:rsid w:val="00C3270E"/>
    <w:rsid w:val="00C32BBD"/>
    <w:rsid w:val="00C32EA4"/>
    <w:rsid w:val="00C336A7"/>
    <w:rsid w:val="00C34CAF"/>
    <w:rsid w:val="00C34E79"/>
    <w:rsid w:val="00C350E0"/>
    <w:rsid w:val="00C35DC7"/>
    <w:rsid w:val="00C36A52"/>
    <w:rsid w:val="00C3799C"/>
    <w:rsid w:val="00C41464"/>
    <w:rsid w:val="00C41A57"/>
    <w:rsid w:val="00C41B4A"/>
    <w:rsid w:val="00C443A0"/>
    <w:rsid w:val="00C446DC"/>
    <w:rsid w:val="00C4488B"/>
    <w:rsid w:val="00C467EA"/>
    <w:rsid w:val="00C506A1"/>
    <w:rsid w:val="00C509F7"/>
    <w:rsid w:val="00C50D82"/>
    <w:rsid w:val="00C512FA"/>
    <w:rsid w:val="00C514BF"/>
    <w:rsid w:val="00C5411F"/>
    <w:rsid w:val="00C619D9"/>
    <w:rsid w:val="00C6350D"/>
    <w:rsid w:val="00C6460B"/>
    <w:rsid w:val="00C65B7B"/>
    <w:rsid w:val="00C67F0D"/>
    <w:rsid w:val="00C707D9"/>
    <w:rsid w:val="00C70BD0"/>
    <w:rsid w:val="00C7136B"/>
    <w:rsid w:val="00C713DB"/>
    <w:rsid w:val="00C74C5B"/>
    <w:rsid w:val="00C7513F"/>
    <w:rsid w:val="00C80A4A"/>
    <w:rsid w:val="00C80BE8"/>
    <w:rsid w:val="00C83C7E"/>
    <w:rsid w:val="00C8423D"/>
    <w:rsid w:val="00C8588B"/>
    <w:rsid w:val="00C85D8C"/>
    <w:rsid w:val="00C87339"/>
    <w:rsid w:val="00C90F71"/>
    <w:rsid w:val="00C90FCB"/>
    <w:rsid w:val="00C9126C"/>
    <w:rsid w:val="00C91DA7"/>
    <w:rsid w:val="00C9208E"/>
    <w:rsid w:val="00C92096"/>
    <w:rsid w:val="00C9299D"/>
    <w:rsid w:val="00C93247"/>
    <w:rsid w:val="00C94AB4"/>
    <w:rsid w:val="00C952CC"/>
    <w:rsid w:val="00C97E75"/>
    <w:rsid w:val="00CA0C53"/>
    <w:rsid w:val="00CA0E20"/>
    <w:rsid w:val="00CA13B7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3266"/>
    <w:rsid w:val="00CD3FDE"/>
    <w:rsid w:val="00CD4116"/>
    <w:rsid w:val="00CD4DA8"/>
    <w:rsid w:val="00CD55CA"/>
    <w:rsid w:val="00CD5E54"/>
    <w:rsid w:val="00CD6594"/>
    <w:rsid w:val="00CD6CE4"/>
    <w:rsid w:val="00CD7F9B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413E"/>
    <w:rsid w:val="00CF518A"/>
    <w:rsid w:val="00CF54A9"/>
    <w:rsid w:val="00CF5EB6"/>
    <w:rsid w:val="00D00DD6"/>
    <w:rsid w:val="00D01194"/>
    <w:rsid w:val="00D01F0C"/>
    <w:rsid w:val="00D02230"/>
    <w:rsid w:val="00D0247A"/>
    <w:rsid w:val="00D02CBB"/>
    <w:rsid w:val="00D02E4C"/>
    <w:rsid w:val="00D032FF"/>
    <w:rsid w:val="00D033FF"/>
    <w:rsid w:val="00D03441"/>
    <w:rsid w:val="00D03B70"/>
    <w:rsid w:val="00D041A1"/>
    <w:rsid w:val="00D0470B"/>
    <w:rsid w:val="00D04920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47AB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4C4B"/>
    <w:rsid w:val="00D24DF5"/>
    <w:rsid w:val="00D253DA"/>
    <w:rsid w:val="00D27775"/>
    <w:rsid w:val="00D3089A"/>
    <w:rsid w:val="00D30B50"/>
    <w:rsid w:val="00D3448A"/>
    <w:rsid w:val="00D34835"/>
    <w:rsid w:val="00D34B49"/>
    <w:rsid w:val="00D3583B"/>
    <w:rsid w:val="00D36911"/>
    <w:rsid w:val="00D37B17"/>
    <w:rsid w:val="00D406CF"/>
    <w:rsid w:val="00D4094B"/>
    <w:rsid w:val="00D40C1E"/>
    <w:rsid w:val="00D40D29"/>
    <w:rsid w:val="00D42077"/>
    <w:rsid w:val="00D43D6D"/>
    <w:rsid w:val="00D45370"/>
    <w:rsid w:val="00D45AE1"/>
    <w:rsid w:val="00D45DF2"/>
    <w:rsid w:val="00D46C45"/>
    <w:rsid w:val="00D46F83"/>
    <w:rsid w:val="00D47A1E"/>
    <w:rsid w:val="00D508F1"/>
    <w:rsid w:val="00D51402"/>
    <w:rsid w:val="00D51658"/>
    <w:rsid w:val="00D51DCA"/>
    <w:rsid w:val="00D51F2D"/>
    <w:rsid w:val="00D54B66"/>
    <w:rsid w:val="00D5517D"/>
    <w:rsid w:val="00D552C8"/>
    <w:rsid w:val="00D55BF7"/>
    <w:rsid w:val="00D56234"/>
    <w:rsid w:val="00D574ED"/>
    <w:rsid w:val="00D6015C"/>
    <w:rsid w:val="00D60D34"/>
    <w:rsid w:val="00D611C9"/>
    <w:rsid w:val="00D611E9"/>
    <w:rsid w:val="00D61A49"/>
    <w:rsid w:val="00D62C75"/>
    <w:rsid w:val="00D62F09"/>
    <w:rsid w:val="00D631CE"/>
    <w:rsid w:val="00D64E13"/>
    <w:rsid w:val="00D65D91"/>
    <w:rsid w:val="00D67001"/>
    <w:rsid w:val="00D67376"/>
    <w:rsid w:val="00D674B7"/>
    <w:rsid w:val="00D67CCA"/>
    <w:rsid w:val="00D707F5"/>
    <w:rsid w:val="00D7310D"/>
    <w:rsid w:val="00D74406"/>
    <w:rsid w:val="00D754C3"/>
    <w:rsid w:val="00D7596C"/>
    <w:rsid w:val="00D75A2A"/>
    <w:rsid w:val="00D801DB"/>
    <w:rsid w:val="00D803F5"/>
    <w:rsid w:val="00D8132C"/>
    <w:rsid w:val="00D82363"/>
    <w:rsid w:val="00D82E07"/>
    <w:rsid w:val="00D83107"/>
    <w:rsid w:val="00D83311"/>
    <w:rsid w:val="00D83956"/>
    <w:rsid w:val="00D900B5"/>
    <w:rsid w:val="00D9381E"/>
    <w:rsid w:val="00D93AA9"/>
    <w:rsid w:val="00D94484"/>
    <w:rsid w:val="00D94486"/>
    <w:rsid w:val="00D94EF7"/>
    <w:rsid w:val="00D965B9"/>
    <w:rsid w:val="00D97619"/>
    <w:rsid w:val="00D97D6F"/>
    <w:rsid w:val="00DA07EA"/>
    <w:rsid w:val="00DA08AD"/>
    <w:rsid w:val="00DA0DEE"/>
    <w:rsid w:val="00DA212F"/>
    <w:rsid w:val="00DA301F"/>
    <w:rsid w:val="00DA3317"/>
    <w:rsid w:val="00DA3AEF"/>
    <w:rsid w:val="00DA5696"/>
    <w:rsid w:val="00DA732B"/>
    <w:rsid w:val="00DB021B"/>
    <w:rsid w:val="00DB0942"/>
    <w:rsid w:val="00DB39AA"/>
    <w:rsid w:val="00DB5F3F"/>
    <w:rsid w:val="00DC09A5"/>
    <w:rsid w:val="00DC0A32"/>
    <w:rsid w:val="00DC0B80"/>
    <w:rsid w:val="00DC1095"/>
    <w:rsid w:val="00DC1EC7"/>
    <w:rsid w:val="00DC26C0"/>
    <w:rsid w:val="00DC3669"/>
    <w:rsid w:val="00DC5579"/>
    <w:rsid w:val="00DC6FB3"/>
    <w:rsid w:val="00DC7035"/>
    <w:rsid w:val="00DD05CD"/>
    <w:rsid w:val="00DD06DB"/>
    <w:rsid w:val="00DD0F8F"/>
    <w:rsid w:val="00DD17B5"/>
    <w:rsid w:val="00DD3DB6"/>
    <w:rsid w:val="00DD4879"/>
    <w:rsid w:val="00DD5060"/>
    <w:rsid w:val="00DD5543"/>
    <w:rsid w:val="00DD5E0F"/>
    <w:rsid w:val="00DD6033"/>
    <w:rsid w:val="00DD60AE"/>
    <w:rsid w:val="00DD6698"/>
    <w:rsid w:val="00DD6ECE"/>
    <w:rsid w:val="00DD6EE9"/>
    <w:rsid w:val="00DD751C"/>
    <w:rsid w:val="00DD7B3D"/>
    <w:rsid w:val="00DE0078"/>
    <w:rsid w:val="00DE022A"/>
    <w:rsid w:val="00DE1590"/>
    <w:rsid w:val="00DE1A9D"/>
    <w:rsid w:val="00DE200A"/>
    <w:rsid w:val="00DE2818"/>
    <w:rsid w:val="00DE37E0"/>
    <w:rsid w:val="00DE3D34"/>
    <w:rsid w:val="00DE5CE9"/>
    <w:rsid w:val="00DE6C4A"/>
    <w:rsid w:val="00DE710A"/>
    <w:rsid w:val="00DE72E7"/>
    <w:rsid w:val="00DE7FE1"/>
    <w:rsid w:val="00DF1426"/>
    <w:rsid w:val="00DF3C1E"/>
    <w:rsid w:val="00DF4068"/>
    <w:rsid w:val="00DF5905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BD4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2B76"/>
    <w:rsid w:val="00E23F2E"/>
    <w:rsid w:val="00E2401A"/>
    <w:rsid w:val="00E30532"/>
    <w:rsid w:val="00E31742"/>
    <w:rsid w:val="00E3248C"/>
    <w:rsid w:val="00E32AA2"/>
    <w:rsid w:val="00E33D60"/>
    <w:rsid w:val="00E34D16"/>
    <w:rsid w:val="00E34F0A"/>
    <w:rsid w:val="00E35C0D"/>
    <w:rsid w:val="00E36EF2"/>
    <w:rsid w:val="00E37619"/>
    <w:rsid w:val="00E40A5B"/>
    <w:rsid w:val="00E40AFC"/>
    <w:rsid w:val="00E40C0A"/>
    <w:rsid w:val="00E41635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71E"/>
    <w:rsid w:val="00E6096B"/>
    <w:rsid w:val="00E60BE4"/>
    <w:rsid w:val="00E617D0"/>
    <w:rsid w:val="00E61ADE"/>
    <w:rsid w:val="00E61B9D"/>
    <w:rsid w:val="00E61BC3"/>
    <w:rsid w:val="00E61E9A"/>
    <w:rsid w:val="00E62B56"/>
    <w:rsid w:val="00E62D41"/>
    <w:rsid w:val="00E64540"/>
    <w:rsid w:val="00E64B1B"/>
    <w:rsid w:val="00E66821"/>
    <w:rsid w:val="00E66F06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543C"/>
    <w:rsid w:val="00E77B34"/>
    <w:rsid w:val="00E804AE"/>
    <w:rsid w:val="00E8108F"/>
    <w:rsid w:val="00E8120B"/>
    <w:rsid w:val="00E82501"/>
    <w:rsid w:val="00E82E96"/>
    <w:rsid w:val="00E83238"/>
    <w:rsid w:val="00E839DF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53C"/>
    <w:rsid w:val="00E95FC3"/>
    <w:rsid w:val="00E96774"/>
    <w:rsid w:val="00E974B9"/>
    <w:rsid w:val="00EA01E5"/>
    <w:rsid w:val="00EA0377"/>
    <w:rsid w:val="00EA38B7"/>
    <w:rsid w:val="00EA5D85"/>
    <w:rsid w:val="00EB125C"/>
    <w:rsid w:val="00EB14AA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672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75E"/>
    <w:rsid w:val="00ED3C21"/>
    <w:rsid w:val="00ED4561"/>
    <w:rsid w:val="00ED4AF7"/>
    <w:rsid w:val="00ED5EBB"/>
    <w:rsid w:val="00ED6143"/>
    <w:rsid w:val="00ED67B0"/>
    <w:rsid w:val="00ED696E"/>
    <w:rsid w:val="00ED69C1"/>
    <w:rsid w:val="00ED78AD"/>
    <w:rsid w:val="00ED7FC8"/>
    <w:rsid w:val="00EE0FD1"/>
    <w:rsid w:val="00EE12C6"/>
    <w:rsid w:val="00EE16DC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2340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E02"/>
    <w:rsid w:val="00F465BB"/>
    <w:rsid w:val="00F4771A"/>
    <w:rsid w:val="00F479AB"/>
    <w:rsid w:val="00F47D5C"/>
    <w:rsid w:val="00F47EB2"/>
    <w:rsid w:val="00F505AB"/>
    <w:rsid w:val="00F520FB"/>
    <w:rsid w:val="00F53EFE"/>
    <w:rsid w:val="00F5486D"/>
    <w:rsid w:val="00F55D0D"/>
    <w:rsid w:val="00F5622B"/>
    <w:rsid w:val="00F5678D"/>
    <w:rsid w:val="00F57450"/>
    <w:rsid w:val="00F57F64"/>
    <w:rsid w:val="00F60511"/>
    <w:rsid w:val="00F61708"/>
    <w:rsid w:val="00F63A74"/>
    <w:rsid w:val="00F6412D"/>
    <w:rsid w:val="00F64D04"/>
    <w:rsid w:val="00F66BC6"/>
    <w:rsid w:val="00F70B71"/>
    <w:rsid w:val="00F70E51"/>
    <w:rsid w:val="00F71670"/>
    <w:rsid w:val="00F71751"/>
    <w:rsid w:val="00F71998"/>
    <w:rsid w:val="00F720E9"/>
    <w:rsid w:val="00F73CED"/>
    <w:rsid w:val="00F74398"/>
    <w:rsid w:val="00F74710"/>
    <w:rsid w:val="00F74ABC"/>
    <w:rsid w:val="00F74E72"/>
    <w:rsid w:val="00F75D1E"/>
    <w:rsid w:val="00F77093"/>
    <w:rsid w:val="00F77B35"/>
    <w:rsid w:val="00F77E81"/>
    <w:rsid w:val="00F80886"/>
    <w:rsid w:val="00F81F44"/>
    <w:rsid w:val="00F8235F"/>
    <w:rsid w:val="00F824F1"/>
    <w:rsid w:val="00F82D4C"/>
    <w:rsid w:val="00F83A4F"/>
    <w:rsid w:val="00F84DC0"/>
    <w:rsid w:val="00F90077"/>
    <w:rsid w:val="00F90B57"/>
    <w:rsid w:val="00F9155E"/>
    <w:rsid w:val="00F934AB"/>
    <w:rsid w:val="00F95A44"/>
    <w:rsid w:val="00F968C8"/>
    <w:rsid w:val="00F969E8"/>
    <w:rsid w:val="00F97D5F"/>
    <w:rsid w:val="00FA1B73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3A7C"/>
    <w:rsid w:val="00FB7A24"/>
    <w:rsid w:val="00FC1ACA"/>
    <w:rsid w:val="00FC24EA"/>
    <w:rsid w:val="00FC27E4"/>
    <w:rsid w:val="00FC4417"/>
    <w:rsid w:val="00FC477E"/>
    <w:rsid w:val="00FC478A"/>
    <w:rsid w:val="00FC667E"/>
    <w:rsid w:val="00FD090C"/>
    <w:rsid w:val="00FD0C38"/>
    <w:rsid w:val="00FD2027"/>
    <w:rsid w:val="00FD2543"/>
    <w:rsid w:val="00FD2C67"/>
    <w:rsid w:val="00FD368B"/>
    <w:rsid w:val="00FD36FF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1710"/>
    <w:rsid w:val="00FE2AF3"/>
    <w:rsid w:val="00FE59DC"/>
    <w:rsid w:val="00FE6AB8"/>
    <w:rsid w:val="00FE6ABD"/>
    <w:rsid w:val="00FE7254"/>
    <w:rsid w:val="00FE7D58"/>
    <w:rsid w:val="00FF058C"/>
    <w:rsid w:val="00FF0D8A"/>
    <w:rsid w:val="00FF102D"/>
    <w:rsid w:val="00FF2838"/>
    <w:rsid w:val="00FF360F"/>
    <w:rsid w:val="00FF3E9B"/>
    <w:rsid w:val="00FF42CD"/>
    <w:rsid w:val="00FF480F"/>
    <w:rsid w:val="00FF500B"/>
    <w:rsid w:val="00FF60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556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-1">
    <w:name w:val="-1"/>
    <w:basedOn w:val="a2"/>
    <w:qFormat/>
    <w:rsid w:val="00686C3C"/>
    <w:pPr>
      <w:numPr>
        <w:numId w:val="14"/>
      </w:numPr>
      <w:tabs>
        <w:tab w:val="left" w:pos="1092"/>
      </w:tabs>
      <w:jc w:val="both"/>
    </w:pPr>
    <w:rPr>
      <w:rFonts w:ascii="Myriad Pro" w:eastAsia="Calibri" w:hAnsi="Myriad Pro"/>
      <w:b/>
      <w:bCs/>
      <w:sz w:val="28"/>
      <w:szCs w:val="28"/>
      <w:lang w:eastAsia="en-US"/>
    </w:rPr>
  </w:style>
  <w:style w:type="paragraph" w:customStyle="1" w:styleId="-">
    <w:name w:val="-_пробел"/>
    <w:basedOn w:val="a2"/>
    <w:qFormat/>
    <w:rsid w:val="00686C3C"/>
    <w:pPr>
      <w:ind w:firstLine="709"/>
      <w:jc w:val="both"/>
    </w:pPr>
    <w:rPr>
      <w:rFonts w:ascii="Myriad Pro" w:eastAsia="Calibri" w:hAnsi="Myriad Pro"/>
      <w:sz w:val="16"/>
      <w:szCs w:val="16"/>
      <w:lang w:eastAsia="en-US"/>
    </w:rPr>
  </w:style>
  <w:style w:type="character" w:customStyle="1" w:styleId="FontStyle12">
    <w:name w:val="Font Style12"/>
    <w:basedOn w:val="a3"/>
    <w:rsid w:val="00686C3C"/>
    <w:rPr>
      <w:rFonts w:ascii="Times New Roman" w:hAnsi="Times New Roman" w:cs="Times New Roman"/>
      <w:sz w:val="24"/>
      <w:szCs w:val="24"/>
    </w:rPr>
  </w:style>
  <w:style w:type="character" w:customStyle="1" w:styleId="FontStyle14">
    <w:name w:val="Font Style14"/>
    <w:basedOn w:val="a3"/>
    <w:rsid w:val="00686C3C"/>
    <w:rPr>
      <w:rFonts w:ascii="Times New Roman" w:hAnsi="Times New Roman" w:cs="Times New Roman"/>
      <w:b/>
      <w:bCs/>
      <w:spacing w:val="-10"/>
      <w:sz w:val="22"/>
      <w:szCs w:val="22"/>
    </w:rPr>
  </w:style>
  <w:style w:type="paragraph" w:styleId="HTML">
    <w:name w:val="HTML Preformatted"/>
    <w:basedOn w:val="a2"/>
    <w:link w:val="HTML0"/>
    <w:uiPriority w:val="99"/>
    <w:rsid w:val="005A6A3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rsid w:val="005A6A35"/>
    <w:rPr>
      <w:rFonts w:ascii="Courier New" w:eastAsia="Times New Roman" w:hAnsi="Courier New" w:cs="Courier New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75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5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05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707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26" Type="http://schemas.openxmlformats.org/officeDocument/2006/relationships/hyperlink" Target="http://www.e.lanbook.com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oter" Target="footer4.xml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image" Target="media/image4.wmf"/><Relationship Id="rId29" Type="http://schemas.openxmlformats.org/officeDocument/2006/relationships/hyperlink" Target="http://dlib.eastview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6.wmf"/><Relationship Id="rId32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3.bin"/><Relationship Id="rId28" Type="http://schemas.openxmlformats.org/officeDocument/2006/relationships/hyperlink" Target="http://znanium.com/" TargetMode="External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footer" Target="footer2.xml"/><Relationship Id="rId22" Type="http://schemas.openxmlformats.org/officeDocument/2006/relationships/image" Target="media/image5.wmf"/><Relationship Id="rId27" Type="http://schemas.openxmlformats.org/officeDocument/2006/relationships/hyperlink" Target="http://znanium.com/" TargetMode="Externa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E6A4D5-F619-4437-9667-EB55F5FBBA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24</Pages>
  <Words>5294</Words>
  <Characters>30180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4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T-321</dc:creator>
  <cp:lastModifiedBy>MON</cp:lastModifiedBy>
  <cp:revision>43</cp:revision>
  <cp:lastPrinted>2021-06-03T09:32:00Z</cp:lastPrinted>
  <dcterms:created xsi:type="dcterms:W3CDTF">2022-04-08T08:36:00Z</dcterms:created>
  <dcterms:modified xsi:type="dcterms:W3CDTF">2022-04-09T23:35:00Z</dcterms:modified>
</cp:coreProperties>
</file>